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4980AC" w14:textId="77777777" w:rsidR="001257F0" w:rsidRPr="001257F0" w:rsidRDefault="001257F0" w:rsidP="001257F0">
      <w:pPr>
        <w:spacing w:after="0" w:line="240" w:lineRule="auto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bookmarkStart w:id="0" w:name="_GoBack"/>
      <w:bookmarkEnd w:id="0"/>
    </w:p>
    <w:p w14:paraId="6EDA092B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>МИНИСТЕРСТВО НАУКИ И ВЫСШЕГО ОБРАЗОВАНИЯ  РОССИЙСКОЙ ФЕДЕРАЦИИ</w:t>
      </w:r>
    </w:p>
    <w:p w14:paraId="3D9EA9C9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>Федеральное государственное бюджетное образовательное учреждение</w:t>
      </w:r>
    </w:p>
    <w:p w14:paraId="0AE464E8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ысшего образования </w:t>
      </w:r>
    </w:p>
    <w:p w14:paraId="76FFC66F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>«Забайкальский государственный университет»</w:t>
      </w:r>
    </w:p>
    <w:p w14:paraId="4D6C8C54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>(ФГБОУ ВО «ЗабГУ»)</w:t>
      </w:r>
    </w:p>
    <w:p w14:paraId="58506408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1F1A67DE" w14:textId="77777777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Факультет энергетический</w:t>
      </w:r>
    </w:p>
    <w:p w14:paraId="530F64C6" w14:textId="77777777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Кафедра</w:t>
      </w:r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Математики и черчения</w:t>
      </w:r>
    </w:p>
    <w:p w14:paraId="1099D174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78051A97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6DA0FAF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b/>
          <w:spacing w:val="24"/>
          <w:sz w:val="40"/>
          <w:szCs w:val="40"/>
          <w:lang w:eastAsia="ru-RU"/>
        </w:rPr>
      </w:pPr>
      <w:r w:rsidRPr="001257F0">
        <w:rPr>
          <w:rFonts w:ascii="Times New Roman" w:eastAsia="Times New Roman" w:hAnsi="Times New Roman" w:cs="Times New Roman"/>
          <w:b/>
          <w:spacing w:val="24"/>
          <w:sz w:val="40"/>
          <w:szCs w:val="40"/>
          <w:lang w:eastAsia="ru-RU"/>
        </w:rPr>
        <w:t xml:space="preserve">УЧЕБНЫЕ МАТЕРИАЛЫ </w:t>
      </w:r>
    </w:p>
    <w:p w14:paraId="26989E18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b/>
          <w:spacing w:val="24"/>
          <w:sz w:val="28"/>
          <w:szCs w:val="28"/>
          <w:lang w:eastAsia="ru-RU"/>
        </w:rPr>
        <w:t>для студентов заочной формы обучения</w:t>
      </w:r>
    </w:p>
    <w:p w14:paraId="47F5B963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1257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 полным сроком обучения</w:t>
      </w: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1257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скоренное обучение)</w:t>
      </w:r>
    </w:p>
    <w:p w14:paraId="38D5ED6C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14:paraId="020215A4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1257F0">
        <w:rPr>
          <w:rFonts w:ascii="Times New Roman" w:eastAsia="Times New Roman" w:hAnsi="Times New Roman" w:cs="Times New Roman"/>
          <w:sz w:val="32"/>
          <w:szCs w:val="32"/>
          <w:lang w:eastAsia="ru-RU"/>
        </w:rPr>
        <w:t>по дисциплине «Высшая математика»</w:t>
      </w:r>
    </w:p>
    <w:p w14:paraId="2504DA0B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14:paraId="462DAAF2" w14:textId="457448F4" w:rsidR="001257F0" w:rsidRPr="001257F0" w:rsidRDefault="001257F0" w:rsidP="001257F0">
      <w:pPr>
        <w:spacing w:after="0" w:line="360" w:lineRule="auto"/>
        <w:ind w:firstLine="284"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направления подготовки (специальности) - 21.05.0</w:t>
      </w:r>
      <w:r w:rsidR="00DD07F7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орное дело</w:t>
      </w:r>
    </w:p>
    <w:p w14:paraId="6103D350" w14:textId="73AA5D78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филь (специализация): </w:t>
      </w:r>
    </w:p>
    <w:p w14:paraId="6ACE9640" w14:textId="77777777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670E90" w14:textId="77777777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Общая трудоемкость дисциплины -</w:t>
      </w: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 xml:space="preserve"> 504 часа </w:t>
      </w:r>
    </w:p>
    <w:p w14:paraId="16A660CA" w14:textId="77777777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7DBDAE3" w14:textId="77777777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а текущего контроля в семестре </w:t>
      </w: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>- контрольная работа.</w:t>
      </w:r>
    </w:p>
    <w:p w14:paraId="1868DE1B" w14:textId="46DCD50B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урсовая работа </w:t>
      </w: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 xml:space="preserve"> - нет.</w:t>
      </w:r>
    </w:p>
    <w:p w14:paraId="0A1D68A9" w14:textId="749D2602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а промежуточного контроля - в 1 семестр экзамен, во 2 семестр зачет ,3 семестр зачет, 4 семестре экзамен.</w:t>
      </w:r>
    </w:p>
    <w:p w14:paraId="2544CD60" w14:textId="77777777" w:rsidR="001257F0" w:rsidRPr="001257F0" w:rsidRDefault="001257F0" w:rsidP="001257F0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B879545" w14:textId="77777777" w:rsidR="001257F0" w:rsidRPr="001257F0" w:rsidRDefault="001257F0" w:rsidP="001257F0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B765726" w14:textId="77777777" w:rsidR="001257F0" w:rsidRPr="001257F0" w:rsidRDefault="001257F0" w:rsidP="001257F0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FA39E7" w14:textId="1513D081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Чита 20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</w:p>
    <w:p w14:paraId="6B8C1860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8900352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7DC6915" w14:textId="37B8E1A5" w:rsid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D0D627A" w14:textId="7CEC17B9" w:rsidR="00DB56BC" w:rsidRPr="00DB56BC" w:rsidRDefault="00DB56BC" w:rsidP="00DB56BC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Форма текущего контроля</w:t>
      </w:r>
    </w:p>
    <w:p w14:paraId="4587AB4E" w14:textId="0C38DA0A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Контрольная работа №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</w:p>
    <w:p w14:paraId="00C396A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14:paraId="6A77F4F6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14:paraId="16FD6F3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1. Слушатели выполняют контрольную работу в соответствии с учебным планом в сроки, установленные факультетом заочного обучения.</w:t>
      </w:r>
    </w:p>
    <w:p w14:paraId="13A05AD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Студенты должны выполнить один из 10 вариантов, номер, которого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пределяется по последней цифре номера зачетной книжки.</w:t>
      </w:r>
    </w:p>
    <w:p w14:paraId="09CA878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3. 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14:paraId="39BD5B0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4. На титульном листе следует указать фамилию, имя, отчество, номер зачетной книжки, номер варианта.</w:t>
      </w:r>
    </w:p>
    <w:p w14:paraId="305AA68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5. Задания в контрольных работах выполняются по порядку, согласно расположению их в варианте.</w:t>
      </w:r>
    </w:p>
    <w:p w14:paraId="20B2D08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6. На заключительном листе контрольных работ следует указать список литературы, которым Вы пользовались при их выполнении.</w:t>
      </w:r>
    </w:p>
    <w:p w14:paraId="06F7665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C1E35D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CA84EB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FE1A2DF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 семестр</w:t>
      </w:r>
    </w:p>
    <w:p w14:paraId="5E320260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раткое содержание курса</w:t>
      </w:r>
    </w:p>
    <w:p w14:paraId="3F92140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13298476" w14:textId="6CEC1BF0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Дифференциальные уравнения</w:t>
      </w:r>
    </w:p>
    <w:p w14:paraId="3ACB4C61" w14:textId="18D6FFE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м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Ряды</w:t>
      </w:r>
    </w:p>
    <w:p w14:paraId="243DF0D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74D4C82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Форма текущего контроля </w:t>
      </w:r>
    </w:p>
    <w:p w14:paraId="6B7D0059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 3</w:t>
      </w:r>
    </w:p>
    <w:p w14:paraId="3583508B" w14:textId="46F1B51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:   321 – 350;      421 – 450;     461 – 470.</w:t>
      </w:r>
    </w:p>
    <w:p w14:paraId="09B5A1D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 Дифференциальные уравнения</w:t>
      </w:r>
    </w:p>
    <w:p w14:paraId="180F6C10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22B14DF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21-34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ти общее решение дифференциального уравнения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14:paraId="0708163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21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00" w:dyaOrig="499" w14:anchorId="3EB2C4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24.75pt" o:ole="">
            <v:imagedata r:id="rId6" o:title=""/>
          </v:shape>
          <o:OLEObject Type="Embed" ProgID="Equation.DSMT4" ShapeID="_x0000_i1025" DrawAspect="Content" ObjectID="_1757160619" r:id="rId7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322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960" w:dyaOrig="420" w14:anchorId="6B326930">
          <v:shape id="_x0000_i1026" type="#_x0000_t75" style="width:97.5pt;height:21pt" o:ole="">
            <v:imagedata r:id="rId8" o:title=""/>
          </v:shape>
          <o:OLEObject Type="Embed" ProgID="Equation.DSMT4" ShapeID="_x0000_i1026" DrawAspect="Content" ObjectID="_1757160620" r:id="rId9"/>
        </w:object>
      </w:r>
    </w:p>
    <w:p w14:paraId="5C499CB0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2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780" w:dyaOrig="420" w14:anchorId="07FA512C">
          <v:shape id="_x0000_i1027" type="#_x0000_t75" style="width:89.25pt;height:21pt" o:ole="">
            <v:imagedata r:id="rId10" o:title=""/>
          </v:shape>
          <o:OLEObject Type="Embed" ProgID="Equation.DSMT4" ShapeID="_x0000_i1027" DrawAspect="Content" ObjectID="_1757160621" r:id="rId11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324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400" w:dyaOrig="420" w14:anchorId="2908CCD8">
          <v:shape id="_x0000_i1028" type="#_x0000_t75" style="width:69.75pt;height:21pt" o:ole="">
            <v:imagedata r:id="rId12" o:title=""/>
          </v:shape>
          <o:OLEObject Type="Embed" ProgID="Equation.DSMT4" ShapeID="_x0000_i1028" DrawAspect="Content" ObjectID="_1757160622" r:id="rId13"/>
        </w:object>
      </w:r>
    </w:p>
    <w:p w14:paraId="0F0D022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25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40" w:dyaOrig="499" w14:anchorId="51A7355D">
          <v:shape id="_x0000_i1029" type="#_x0000_t75" style="width:102pt;height:24.75pt" o:ole="">
            <v:imagedata r:id="rId14" o:title=""/>
          </v:shape>
          <o:OLEObject Type="Embed" ProgID="Equation.DSMT4" ShapeID="_x0000_i1029" DrawAspect="Content" ObjectID="_1757160623" r:id="rId15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326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260" w:dyaOrig="380" w14:anchorId="16B701C9">
          <v:shape id="_x0000_i1030" type="#_x0000_t75" style="width:113.25pt;height:18.75pt" o:ole="">
            <v:imagedata r:id="rId16" o:title=""/>
          </v:shape>
          <o:OLEObject Type="Embed" ProgID="Equation.DSMT4" ShapeID="_x0000_i1030" DrawAspect="Content" ObjectID="_1757160624" r:id="rId17"/>
        </w:object>
      </w:r>
    </w:p>
    <w:p w14:paraId="011943F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27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780" w:dyaOrig="420" w14:anchorId="05CC3D10">
          <v:shape id="_x0000_i1031" type="#_x0000_t75" style="width:89.25pt;height:21pt" o:ole="">
            <v:imagedata r:id="rId18" o:title=""/>
          </v:shape>
          <o:OLEObject Type="Embed" ProgID="Equation.DSMT4" ShapeID="_x0000_i1031" DrawAspect="Content" ObjectID="_1757160625" r:id="rId19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 328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260" w:dyaOrig="460" w14:anchorId="074F3568">
          <v:shape id="_x0000_i1032" type="#_x0000_t75" style="width:113.25pt;height:23.25pt" o:ole="">
            <v:imagedata r:id="rId20" o:title=""/>
          </v:shape>
          <o:OLEObject Type="Embed" ProgID="Equation.DSMT4" ShapeID="_x0000_i1032" DrawAspect="Content" ObjectID="_1757160626" r:id="rId21"/>
        </w:object>
      </w:r>
    </w:p>
    <w:p w14:paraId="4150A5A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29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480" w:dyaOrig="560" w14:anchorId="04C078CD">
          <v:shape id="_x0000_i1033" type="#_x0000_t75" style="width:174pt;height:27.75pt" o:ole="">
            <v:imagedata r:id="rId22" o:title=""/>
          </v:shape>
          <o:OLEObject Type="Embed" ProgID="Equation.DSMT4" ShapeID="_x0000_i1033" DrawAspect="Content" ObjectID="_1757160627" r:id="rId23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330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580" w:dyaOrig="499" w14:anchorId="66E715C7">
          <v:shape id="_x0000_i1034" type="#_x0000_t75" style="width:129pt;height:24.75pt" o:ole="">
            <v:imagedata r:id="rId24" o:title=""/>
          </v:shape>
          <o:OLEObject Type="Embed" ProgID="Equation.DSMT4" ShapeID="_x0000_i1034" DrawAspect="Content" ObjectID="_1757160628" r:id="rId25"/>
        </w:object>
      </w:r>
    </w:p>
    <w:p w14:paraId="4DF0ED56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31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560" w:dyaOrig="480" w14:anchorId="4A3B742B">
          <v:shape id="_x0000_i1035" type="#_x0000_t75" style="width:78pt;height:24pt" o:ole="">
            <v:imagedata r:id="rId26" o:title=""/>
          </v:shape>
          <o:OLEObject Type="Embed" ProgID="Equation.DSMT4" ShapeID="_x0000_i1035" DrawAspect="Content" ObjectID="_1757160629" r:id="rId27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    332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900" w:dyaOrig="480" w14:anchorId="65E47FA5">
          <v:shape id="_x0000_i1036" type="#_x0000_t75" style="width:95.25pt;height:24pt" o:ole="">
            <v:imagedata r:id="rId28" o:title=""/>
          </v:shape>
          <o:OLEObject Type="Embed" ProgID="Equation.DSMT4" ShapeID="_x0000_i1036" DrawAspect="Content" ObjectID="_1757160630" r:id="rId29"/>
        </w:object>
      </w:r>
    </w:p>
    <w:p w14:paraId="2ECDDB7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3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920" w:dyaOrig="480" w14:anchorId="0A01B79C">
          <v:shape id="_x0000_i1037" type="#_x0000_t75" style="width:96pt;height:24pt" o:ole="">
            <v:imagedata r:id="rId30" o:title=""/>
          </v:shape>
          <o:OLEObject Type="Embed" ProgID="Equation.DSMT4" ShapeID="_x0000_i1037" DrawAspect="Content" ObjectID="_1757160631" r:id="rId31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334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20" w:dyaOrig="480" w14:anchorId="7EED86E7">
          <v:shape id="_x0000_i1038" type="#_x0000_t75" style="width:101.25pt;height:24pt" o:ole="">
            <v:imagedata r:id="rId32" o:title=""/>
          </v:shape>
          <o:OLEObject Type="Embed" ProgID="Equation.DSMT4" ShapeID="_x0000_i1038" DrawAspect="Content" ObjectID="_1757160632" r:id="rId33"/>
        </w:object>
      </w:r>
    </w:p>
    <w:p w14:paraId="2A69ABF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35.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700" w:dyaOrig="420" w14:anchorId="795D44B3">
          <v:shape id="_x0000_i1039" type="#_x0000_t75" style="width:84.75pt;height:21pt" o:ole="">
            <v:imagedata r:id="rId34" o:title=""/>
          </v:shape>
          <o:OLEObject Type="Embed" ProgID="Equation.DSMT4" ShapeID="_x0000_i1039" DrawAspect="Content" ObjectID="_1757160633" r:id="rId35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   336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719" w:dyaOrig="480" w14:anchorId="0A217FBE">
          <v:shape id="_x0000_i1040" type="#_x0000_t75" style="width:86.25pt;height:24pt" o:ole="">
            <v:imagedata r:id="rId36" o:title=""/>
          </v:shape>
          <o:OLEObject Type="Embed" ProgID="Equation.DSMT4" ShapeID="_x0000_i1040" DrawAspect="Content" ObjectID="_1757160634" r:id="rId37"/>
        </w:object>
      </w:r>
    </w:p>
    <w:p w14:paraId="32F7EC7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37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180" w:dyaOrig="420" w14:anchorId="422E411D">
          <v:shape id="_x0000_i1041" type="#_x0000_t75" style="width:59.25pt;height:21pt" o:ole="">
            <v:imagedata r:id="rId38" o:title=""/>
          </v:shape>
          <o:OLEObject Type="Embed" ProgID="Equation.DSMT4" ShapeID="_x0000_i1041" DrawAspect="Content" ObjectID="_1757160635" r:id="rId39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           338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960" w:dyaOrig="720" w14:anchorId="0384CC02">
          <v:shape id="_x0000_i1042" type="#_x0000_t75" style="width:147.75pt;height:36pt" o:ole="">
            <v:imagedata r:id="rId40" o:title=""/>
          </v:shape>
          <o:OLEObject Type="Embed" ProgID="Equation.DSMT4" ShapeID="_x0000_i1042" DrawAspect="Content" ObjectID="_1757160636" r:id="rId41"/>
        </w:object>
      </w:r>
    </w:p>
    <w:p w14:paraId="6C38609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39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500" w:dyaOrig="800" w14:anchorId="18930D5F">
          <v:shape id="_x0000_i1043" type="#_x0000_t75" style="width:75pt;height:39.75pt" o:ole="">
            <v:imagedata r:id="rId42" o:title=""/>
          </v:shape>
          <o:OLEObject Type="Embed" ProgID="Equation.DSMT4" ShapeID="_x0000_i1043" DrawAspect="Content" ObjectID="_1757160637" r:id="rId43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      340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900" w:dyaOrig="480" w14:anchorId="5C74A22B">
          <v:shape id="_x0000_i1044" type="#_x0000_t75" style="width:95.25pt;height:24pt" o:ole="">
            <v:imagedata r:id="rId44" o:title=""/>
          </v:shape>
          <o:OLEObject Type="Embed" ProgID="Equation.DSMT4" ShapeID="_x0000_i1044" DrawAspect="Content" ObjectID="_1757160638" r:id="rId45"/>
        </w:object>
      </w:r>
    </w:p>
    <w:p w14:paraId="49DF1B69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F2B63C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1-35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ти частное решение дифференциального </w:t>
      </w:r>
      <w:proofErr w:type="gram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уравнения</w:t>
      </w:r>
      <w:proofErr w:type="gramEnd"/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39" w:dyaOrig="420" w14:anchorId="017E2F5B">
          <v:shape id="_x0000_i1045" type="#_x0000_t75" style="width:122.25pt;height:21pt" o:ole="">
            <v:imagedata r:id="rId46" o:title=""/>
          </v:shape>
          <o:OLEObject Type="Embed" ProgID="Equation.DSMT4" ShapeID="_x0000_i1045" DrawAspect="Content" ObjectID="_1757160639" r:id="rId47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довлетворяющее начальным условиям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640" w:dyaOrig="420" w14:anchorId="60EB6077">
          <v:shape id="_x0000_i1046" type="#_x0000_t75" style="width:132pt;height:21pt" o:ole="">
            <v:imagedata r:id="rId48" o:title=""/>
          </v:shape>
          <o:OLEObject Type="Embed" ProgID="Equation.DSMT4" ShapeID="_x0000_i1046" DrawAspect="Content" ObjectID="_1757160640" r:id="rId49"/>
        </w:object>
      </w:r>
    </w:p>
    <w:p w14:paraId="0E9FEB4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1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500" w:dyaOrig="420" w14:anchorId="40E0AE17">
          <v:shape id="_x0000_i1047" type="#_x0000_t75" style="width:125.25pt;height:21pt" o:ole="">
            <v:imagedata r:id="rId50" o:title=""/>
          </v:shape>
          <o:OLEObject Type="Embed" ProgID="Equation.DSMT4" ShapeID="_x0000_i1047" DrawAspect="Content" ObjectID="_1757160641" r:id="rId51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60" w:dyaOrig="720" w14:anchorId="06838D23">
          <v:shape id="_x0000_i1048" type="#_x0000_t75" style="width:123pt;height:36pt" o:ole="">
            <v:imagedata r:id="rId52" o:title=""/>
          </v:shape>
          <o:OLEObject Type="Embed" ProgID="Equation.DSMT4" ShapeID="_x0000_i1048" DrawAspect="Content" ObjectID="_1757160642" r:id="rId53"/>
        </w:object>
      </w:r>
    </w:p>
    <w:p w14:paraId="2812447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2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5720" w:dyaOrig="420" w14:anchorId="7FCA36F3">
          <v:shape id="_x0000_i1049" type="#_x0000_t75" style="width:285.75pt;height:21pt" o:ole="">
            <v:imagedata r:id="rId54" o:title=""/>
          </v:shape>
          <o:OLEObject Type="Embed" ProgID="Equation.DSMT4" ShapeID="_x0000_i1049" DrawAspect="Content" ObjectID="_1757160643" r:id="rId55"/>
        </w:object>
      </w:r>
    </w:p>
    <w:p w14:paraId="5FDA114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299" w:dyaOrig="420" w14:anchorId="0BAB142C">
          <v:shape id="_x0000_i1050" type="#_x0000_t75" style="width:114.75pt;height:21pt" o:ole="">
            <v:imagedata r:id="rId56" o:title=""/>
          </v:shape>
          <o:OLEObject Type="Embed" ProgID="Equation.DSMT4" ShapeID="_x0000_i1050" DrawAspect="Content" ObjectID="_1757160644" r:id="rId57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380" w:dyaOrig="420" w14:anchorId="3D319442">
          <v:shape id="_x0000_i1051" type="#_x0000_t75" style="width:118.5pt;height:21pt" o:ole="">
            <v:imagedata r:id="rId58" o:title=""/>
          </v:shape>
          <o:OLEObject Type="Embed" ProgID="Equation.DSMT4" ShapeID="_x0000_i1051" DrawAspect="Content" ObjectID="_1757160645" r:id="rId59"/>
        </w:object>
      </w:r>
    </w:p>
    <w:p w14:paraId="4BD5AE8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4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60" w:dyaOrig="420" w14:anchorId="32116B43">
          <v:shape id="_x0000_i1052" type="#_x0000_t75" style="width:123pt;height:21pt" o:ole="">
            <v:imagedata r:id="rId60" o:title=""/>
          </v:shape>
          <o:OLEObject Type="Embed" ProgID="Equation.DSMT4" ShapeID="_x0000_i1052" DrawAspect="Content" ObjectID="_1757160646" r:id="rId61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20" w:dyaOrig="420" w14:anchorId="614CC786">
          <v:shape id="_x0000_i1053" type="#_x0000_t75" style="width:120.75pt;height:21pt" o:ole="">
            <v:imagedata r:id="rId62" o:title=""/>
          </v:shape>
          <o:OLEObject Type="Embed" ProgID="Equation.DSMT4" ShapeID="_x0000_i1053" DrawAspect="Content" ObjectID="_1757160647" r:id="rId63"/>
        </w:object>
      </w:r>
    </w:p>
    <w:p w14:paraId="5F9553C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5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20" w:dyaOrig="380" w14:anchorId="598F45E1">
          <v:shape id="_x0000_i1054" type="#_x0000_t75" style="width:131.25pt;height:18.75pt" o:ole="">
            <v:imagedata r:id="rId64" o:title=""/>
          </v:shape>
          <o:OLEObject Type="Embed" ProgID="Equation.DSMT4" ShapeID="_x0000_i1054" DrawAspect="Content" ObjectID="_1757160648" r:id="rId65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00" w:dyaOrig="420" w14:anchorId="6878BFA6">
          <v:shape id="_x0000_i1055" type="#_x0000_t75" style="width:120pt;height:21pt" o:ole="">
            <v:imagedata r:id="rId66" o:title=""/>
          </v:shape>
          <o:OLEObject Type="Embed" ProgID="Equation.DSMT4" ShapeID="_x0000_i1055" DrawAspect="Content" ObjectID="_1757160649" r:id="rId67"/>
        </w:object>
      </w:r>
    </w:p>
    <w:p w14:paraId="7EBCA261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6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540" w:dyaOrig="380" w14:anchorId="7B5D2741">
          <v:shape id="_x0000_i1056" type="#_x0000_t75" style="width:126.75pt;height:18.75pt" o:ole="">
            <v:imagedata r:id="rId68" o:title=""/>
          </v:shape>
          <o:OLEObject Type="Embed" ProgID="Equation.DSMT4" ShapeID="_x0000_i1056" DrawAspect="Content" ObjectID="_1757160650" r:id="rId69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59" w:dyaOrig="420" w14:anchorId="3FB7F4A8">
          <v:shape id="_x0000_i1057" type="#_x0000_t75" style="width:132.75pt;height:21pt" o:ole="">
            <v:imagedata r:id="rId70" o:title=""/>
          </v:shape>
          <o:OLEObject Type="Embed" ProgID="Equation.DSMT4" ShapeID="_x0000_i1057" DrawAspect="Content" ObjectID="_1757160651" r:id="rId71"/>
        </w:object>
      </w:r>
    </w:p>
    <w:p w14:paraId="25AE6B4F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7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59" w:dyaOrig="380" w14:anchorId="0F31973E">
          <v:shape id="_x0000_i1058" type="#_x0000_t75" style="width:132.75pt;height:18.75pt" o:ole="">
            <v:imagedata r:id="rId72" o:title=""/>
          </v:shape>
          <o:OLEObject Type="Embed" ProgID="Equation.DSMT4" ShapeID="_x0000_i1058" DrawAspect="Content" ObjectID="_1757160652" r:id="rId73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20" w:dyaOrig="420" w14:anchorId="7C83E090">
          <v:shape id="_x0000_i1059" type="#_x0000_t75" style="width:120.75pt;height:21pt" o:ole="">
            <v:imagedata r:id="rId74" o:title=""/>
          </v:shape>
          <o:OLEObject Type="Embed" ProgID="Equation.DSMT4" ShapeID="_x0000_i1059" DrawAspect="Content" ObjectID="_1757160653" r:id="rId75"/>
        </w:object>
      </w:r>
    </w:p>
    <w:p w14:paraId="2F578A25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8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299" w:dyaOrig="420" w14:anchorId="6A4AF99C">
          <v:shape id="_x0000_i1060" type="#_x0000_t75" style="width:114.75pt;height:21pt" o:ole="">
            <v:imagedata r:id="rId76" o:title=""/>
          </v:shape>
          <o:OLEObject Type="Embed" ProgID="Equation.DSMT4" ShapeID="_x0000_i1060" DrawAspect="Content" ObjectID="_1757160654" r:id="rId77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20" w:dyaOrig="420" w14:anchorId="5956B4E8">
          <v:shape id="_x0000_i1061" type="#_x0000_t75" style="width:120.75pt;height:21pt" o:ole="">
            <v:imagedata r:id="rId78" o:title=""/>
          </v:shape>
          <o:OLEObject Type="Embed" ProgID="Equation.DSMT4" ShapeID="_x0000_i1061" DrawAspect="Content" ObjectID="_1757160655" r:id="rId79"/>
        </w:object>
      </w:r>
    </w:p>
    <w:p w14:paraId="4C5B7C1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9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60" w:dyaOrig="380" w14:anchorId="6E66FCF3">
          <v:shape id="_x0000_i1062" type="#_x0000_t75" style="width:102.75pt;height:18.75pt" o:ole="">
            <v:imagedata r:id="rId80" o:title=""/>
          </v:shape>
          <o:OLEObject Type="Embed" ProgID="Equation.DSMT4" ShapeID="_x0000_i1062" DrawAspect="Content" ObjectID="_1757160656" r:id="rId81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520" w:dyaOrig="420" w14:anchorId="0002D9DC">
          <v:shape id="_x0000_i1063" type="#_x0000_t75" style="width:126pt;height:21pt" o:ole="">
            <v:imagedata r:id="rId82" o:title=""/>
          </v:shape>
          <o:OLEObject Type="Embed" ProgID="Equation.DSMT4" ShapeID="_x0000_i1063" DrawAspect="Content" ObjectID="_1757160657" r:id="rId83"/>
        </w:object>
      </w:r>
    </w:p>
    <w:p w14:paraId="6CB55A1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50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939" w:dyaOrig="420" w14:anchorId="086C8FD6">
          <v:shape id="_x0000_i1064" type="#_x0000_t75" style="width:96.75pt;height:21pt" o:ole="">
            <v:imagedata r:id="rId84" o:title=""/>
          </v:shape>
          <o:OLEObject Type="Embed" ProgID="Equation.DSMT4" ShapeID="_x0000_i1064" DrawAspect="Content" ObjectID="_1757160658" r:id="rId85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20" w:dyaOrig="420" w14:anchorId="47D6C016">
          <v:shape id="_x0000_i1065" type="#_x0000_t75" style="width:120.75pt;height:21pt" o:ole="">
            <v:imagedata r:id="rId86" o:title=""/>
          </v:shape>
          <o:OLEObject Type="Embed" ProgID="Equation.DSMT4" ShapeID="_x0000_i1065" DrawAspect="Content" ObjectID="_1757160659" r:id="rId87"/>
        </w:object>
      </w:r>
    </w:p>
    <w:p w14:paraId="044E4AB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A9471C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51-36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Дана система линейных дифференциальных уравнений с постоянными коэффициентами</w:t>
      </w:r>
    </w:p>
    <w:p w14:paraId="3BDE5E80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060" w:dyaOrig="1500" w14:anchorId="1493EE46">
          <v:shape id="_x0000_i1066" type="#_x0000_t75" style="width:102.75pt;height:75pt" o:ole="">
            <v:imagedata r:id="rId88" o:title=""/>
          </v:shape>
          <o:OLEObject Type="Embed" ProgID="Equation.DSMT4" ShapeID="_x0000_i1066" DrawAspect="Content" ObjectID="_1757160660" r:id="rId89"/>
        </w:object>
      </w:r>
    </w:p>
    <w:p w14:paraId="5CDC219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Требуется: 1) найти общее решение системы с помощью характеристического уравнения; 2) записать данную систему и ее решение в матричной форме.</w:t>
      </w:r>
    </w:p>
    <w:p w14:paraId="0401E74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1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79" w:dyaOrig="1500" w14:anchorId="0A28AB7B">
          <v:shape id="_x0000_i1067" type="#_x0000_t75" style="width:78.75pt;height:75pt" o:ole="">
            <v:imagedata r:id="rId90" o:title=""/>
          </v:shape>
          <o:OLEObject Type="Embed" ProgID="Equation.DSMT4" ShapeID="_x0000_i1067" DrawAspect="Content" ObjectID="_1757160661" r:id="rId91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0" w:dyaOrig="300" w14:anchorId="55473C10">
          <v:shape id="_x0000_i1068" type="#_x0000_t75" style="width:10.5pt;height:15pt" o:ole="">
            <v:imagedata r:id="rId92" o:title=""/>
          </v:shape>
          <o:OLEObject Type="Embed" ProgID="Equation.DSMT4" ShapeID="_x0000_i1068" DrawAspect="Content" ObjectID="_1757160662" r:id="rId93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2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860" w:dyaOrig="1500" w14:anchorId="28D81C5D">
          <v:shape id="_x0000_i1069" type="#_x0000_t75" style="width:93pt;height:75pt" o:ole="">
            <v:imagedata r:id="rId94" o:title=""/>
          </v:shape>
          <o:OLEObject Type="Embed" ProgID="Equation.DSMT4" ShapeID="_x0000_i1069" DrawAspect="Content" ObjectID="_1757160663" r:id="rId95"/>
        </w:object>
      </w:r>
    </w:p>
    <w:p w14:paraId="5811D8C5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3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60" w:dyaOrig="1500" w14:anchorId="05C4DA81">
          <v:shape id="_x0000_i1070" type="#_x0000_t75" style="width:78pt;height:75pt" o:ole="">
            <v:imagedata r:id="rId96" o:title=""/>
          </v:shape>
          <o:OLEObject Type="Embed" ProgID="Equation.DSMT4" ShapeID="_x0000_i1070" DrawAspect="Content" ObjectID="_1757160664" r:id="rId97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4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719" w:dyaOrig="1500" w14:anchorId="6BFF3B9C">
          <v:shape id="_x0000_i1071" type="#_x0000_t75" style="width:86.25pt;height:75pt" o:ole="">
            <v:imagedata r:id="rId98" o:title=""/>
          </v:shape>
          <o:OLEObject Type="Embed" ProgID="Equation.DSMT4" ShapeID="_x0000_i1071" DrawAspect="Content" ObjectID="_1757160665" r:id="rId99"/>
        </w:object>
      </w:r>
    </w:p>
    <w:p w14:paraId="3FB5D8D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5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60" w:dyaOrig="1500" w14:anchorId="399ECB14">
          <v:shape id="_x0000_i1072" type="#_x0000_t75" style="width:78pt;height:75pt" o:ole="">
            <v:imagedata r:id="rId100" o:title=""/>
          </v:shape>
          <o:OLEObject Type="Embed" ProgID="Equation.DSMT4" ShapeID="_x0000_i1072" DrawAspect="Content" ObjectID="_1757160666" r:id="rId101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6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960" w:dyaOrig="1500" w14:anchorId="1BE19E67">
          <v:shape id="_x0000_i1073" type="#_x0000_t75" style="width:97.5pt;height:75pt" o:ole="">
            <v:imagedata r:id="rId102" o:title=""/>
          </v:shape>
          <o:OLEObject Type="Embed" ProgID="Equation.DSMT4" ShapeID="_x0000_i1073" DrawAspect="Content" ObjectID="_1757160667" r:id="rId103"/>
        </w:object>
      </w:r>
    </w:p>
    <w:p w14:paraId="3E4C1FFF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7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840" w:dyaOrig="1500" w14:anchorId="39868A9E">
          <v:shape id="_x0000_i1074" type="#_x0000_t75" style="width:92.25pt;height:75pt" o:ole="">
            <v:imagedata r:id="rId104" o:title=""/>
          </v:shape>
          <o:OLEObject Type="Embed" ProgID="Equation.DSMT4" ShapeID="_x0000_i1074" DrawAspect="Content" ObjectID="_1757160668" r:id="rId105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8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960" w:dyaOrig="1500" w14:anchorId="7980A7E3">
          <v:shape id="_x0000_i1075" type="#_x0000_t75" style="width:97.5pt;height:75pt" o:ole="">
            <v:imagedata r:id="rId106" o:title=""/>
          </v:shape>
          <o:OLEObject Type="Embed" ProgID="Equation.DSMT4" ShapeID="_x0000_i1075" DrawAspect="Content" ObjectID="_1757160669" r:id="rId107"/>
        </w:object>
      </w:r>
    </w:p>
    <w:p w14:paraId="09745175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9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840" w:dyaOrig="1500" w14:anchorId="57B59D29">
          <v:shape id="_x0000_i1076" type="#_x0000_t75" style="width:92.25pt;height:75pt" o:ole="">
            <v:imagedata r:id="rId108" o:title=""/>
          </v:shape>
          <o:OLEObject Type="Embed" ProgID="Equation.DSMT4" ShapeID="_x0000_i1076" DrawAspect="Content" ObjectID="_1757160670" r:id="rId109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0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680" w:dyaOrig="1500" w14:anchorId="6D5B04BC">
          <v:shape id="_x0000_i1077" type="#_x0000_t75" style="width:84pt;height:75pt" o:ole="">
            <v:imagedata r:id="rId110" o:title=""/>
          </v:shape>
          <o:OLEObject Type="Embed" ProgID="Equation.DSMT4" ShapeID="_x0000_i1077" DrawAspect="Content" ObjectID="_1757160671" r:id="rId111"/>
        </w:object>
      </w:r>
    </w:p>
    <w:p w14:paraId="4E65A47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C63FE9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32BB78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61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ти кривую, у которой нормаль в любой ее точке равна расстоянию этой точки от начала координат.</w:t>
      </w:r>
    </w:p>
    <w:p w14:paraId="0F2BD45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2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кривую, зная, что площадь, заключенная между осями координатной кривой и ординатой любой точки на ней, равна кубу этой ординаты.</w:t>
      </w:r>
    </w:p>
    <w:p w14:paraId="1F7DC67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3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линию, для которой абсцисса центра тяжести криволинейной трапеции, образованной осями координат, прямой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639" w:dyaOrig="240" w14:anchorId="57D18E24">
          <v:shape id="_x0000_i1078" type="#_x0000_t75" style="width:31.5pt;height:12pt" o:ole="">
            <v:imagedata r:id="rId112" o:title=""/>
          </v:shape>
          <o:OLEObject Type="Embed" ProgID="Equation.DSMT4" ShapeID="_x0000_i1078" DrawAspect="Content" ObjectID="_1757160672" r:id="rId113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линией, была равна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60" w:dyaOrig="700" w14:anchorId="1D46E002">
          <v:shape id="_x0000_i1079" type="#_x0000_t75" style="width:12.75pt;height:35.25pt" o:ole="">
            <v:imagedata r:id="rId114" o:title=""/>
          </v:shape>
          <o:OLEObject Type="Embed" ProgID="Equation.DSMT4" ShapeID="_x0000_i1079" DrawAspect="Content" ObjectID="_1757160673" r:id="rId115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при любом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20" w:dyaOrig="240" w14:anchorId="430C79E7">
          <v:shape id="_x0000_i1080" type="#_x0000_t75" style="width:10.5pt;height:12pt" o:ole="">
            <v:imagedata r:id="rId116" o:title=""/>
          </v:shape>
          <o:OLEObject Type="Embed" ProgID="Equation.DSMT4" ShapeID="_x0000_i1080" DrawAspect="Content" ObjectID="_1757160674" r:id="rId117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14:paraId="37340AF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4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кривую, проходящую через </w:t>
      </w:r>
      <w:proofErr w:type="gram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точку</w:t>
      </w:r>
      <w:proofErr w:type="gram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40" w:dyaOrig="420" w14:anchorId="50AD7034">
          <v:shape id="_x0000_i1081" type="#_x0000_t75" style="width:36.75pt;height:21pt" o:ole="">
            <v:imagedata r:id="rId118" o:title=""/>
          </v:shape>
          <o:OLEObject Type="Embed" ProgID="Equation.DSMT4" ShapeID="_x0000_i1081" DrawAspect="Content" ObjectID="_1757160675" r:id="rId119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угловой коэффициент касательной к кривой всегда в два раза меньше углового коэффициента радиуса – вектора точки касания.</w:t>
      </w:r>
    </w:p>
    <w:p w14:paraId="62966F7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5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кривую, у которой подкасательная равна среднему арифметическому координат точки касания.</w:t>
      </w:r>
    </w:p>
    <w:p w14:paraId="403FF79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6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линию, у которой начальная ордината любой касательной равна соответствующей поднормали.</w:t>
      </w:r>
    </w:p>
    <w:p w14:paraId="710AF66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7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ело движется прямолинейно с ускорением, пропорциональным произведению скорости движения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60" w:dyaOrig="300" w14:anchorId="28B65A33">
          <v:shape id="_x0000_i1082" type="#_x0000_t75" style="width:12.75pt;height:15pt" o:ole="">
            <v:imagedata r:id="rId120" o:title=""/>
          </v:shape>
          <o:OLEObject Type="Embed" ProgID="Equation.DSMT4" ShapeID="_x0000_i1082" DrawAspect="Content" ObjectID="_1757160676" r:id="rId121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время</w:t>
      </w:r>
      <w:proofErr w:type="gram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00" w:dyaOrig="260" w14:anchorId="76AF3229">
          <v:shape id="_x0000_i1083" type="#_x0000_t75" style="width:10.5pt;height:12.75pt" o:ole="">
            <v:imagedata r:id="rId122" o:title=""/>
          </v:shape>
          <o:OLEObject Type="Embed" ProgID="Equation.DSMT4" ShapeID="_x0000_i1083" DrawAspect="Content" ObjectID="_1757160677" r:id="rId123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</w:t>
      </w:r>
      <w:proofErr w:type="gram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ановить зависимость между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60" w:dyaOrig="300" w14:anchorId="3A2454B8">
          <v:shape id="_x0000_i1084" type="#_x0000_t75" style="width:12.75pt;height:15pt" o:ole="">
            <v:imagedata r:id="rId124" o:title=""/>
          </v:shape>
          <o:OLEObject Type="Embed" ProgID="Equation.DSMT4" ShapeID="_x0000_i1084" DrawAspect="Content" ObjectID="_1757160678" r:id="rId125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20" w:dyaOrig="300" w14:anchorId="1ED2DA35">
          <v:shape id="_x0000_i1085" type="#_x0000_t75" style="width:10.5pt;height:15pt" o:ole="">
            <v:imagedata r:id="rId126" o:title=""/>
          </v:shape>
          <o:OLEObject Type="Embed" ProgID="Equation.DSMT4" ShapeID="_x0000_i1085" DrawAspect="Content" ObjectID="_1757160679" r:id="rId127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700" w:dyaOrig="380" w14:anchorId="1A09E20C">
          <v:shape id="_x0000_i1086" type="#_x0000_t75" style="width:84.75pt;height:18.75pt" o:ole="">
            <v:imagedata r:id="rId128" o:title=""/>
          </v:shape>
          <o:OLEObject Type="Embed" ProgID="Equation.DSMT4" ShapeID="_x0000_i1086" DrawAspect="Content" ObjectID="_1757160680" r:id="rId129"/>
        </w:object>
      </w:r>
    </w:p>
    <w:p w14:paraId="4C9BF2B6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8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 Моторная лодка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вижется в спокойной воде со скоростью </w: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9км/ч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 полном ходу ее мотор был выключен, и через </w: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0 сек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корость лодки уменьшилась до </w: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4,5км/ч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ить путь пройденный лодкой за </w: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 мин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 </w:t>
      </w:r>
      <w:proofErr w:type="gram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момента выключения мотора). </w:t>
      </w:r>
    </w:p>
    <w:p w14:paraId="15BAFE92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69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чка массой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639" w:dyaOrig="300" w14:anchorId="0831A215">
          <v:shape id="_x0000_i1087" type="#_x0000_t75" style="width:31.5pt;height:15pt" o:ole="">
            <v:imagedata r:id="rId130" o:title=""/>
          </v:shape>
          <o:OLEObject Type="Embed" ProgID="Equation.DSMT4" ShapeID="_x0000_i1087" DrawAspect="Content" ObjectID="_1757160681" r:id="rId131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вижется прямолинейно; на нее действует си</w:t>
      </w:r>
    </w:p>
    <w:p w14:paraId="41C4E155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а, пропорциональная времени, протекшему от момента, когда скорость равнялась нулю (коэффициент пропорциональности равен 2). Кроме того, точка испытывает сопротивление среды, пропорциональное скорости (коэффициент пропорциональности равен 3). Найти скорость в момент </w: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object w:dxaOrig="560" w:dyaOrig="300" w14:anchorId="7323AA2F">
          <v:shape id="_x0000_i1088" type="#_x0000_t75" style="width:27.75pt;height:15pt" o:ole="">
            <v:imagedata r:id="rId132" o:title=""/>
          </v:shape>
          <o:OLEObject Type="Embed" ProgID="Equation.DSMT4" ShapeID="_x0000_i1088" DrawAspect="Content" ObjectID="_1757160682" r:id="rId133"/>
        </w:objec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ек.</w:t>
      </w:r>
    </w:p>
    <w:p w14:paraId="39055FD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7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ериальная точка массой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639" w:dyaOrig="300" w14:anchorId="3A44D3DF">
          <v:shape id="_x0000_i1089" type="#_x0000_t75" style="width:31.5pt;height:15pt" o:ole="">
            <v:imagedata r:id="rId134" o:title=""/>
          </v:shape>
          <o:OLEObject Type="Embed" ProgID="Equation.DSMT4" ShapeID="_x0000_i1089" DrawAspect="Content" ObjectID="_1757160683" r:id="rId135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ез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00" w:dyaOrig="300" w14:anchorId="7D80E328">
          <v:shape id="_x0000_i1090" type="#_x0000_t75" style="width:10.5pt;height:15pt" o:ole="">
            <v:imagedata r:id="rId92" o:title=""/>
          </v:shape>
          <o:OLEObject Type="Embed" ProgID="Equation.DSMT4" ShapeID="_x0000_i1090" DrawAspect="Content" ObjectID="_1757160684" r:id="rId136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00" w:dyaOrig="300" w14:anchorId="54976ADE">
          <v:shape id="_x0000_i1091" type="#_x0000_t75" style="width:10.5pt;height:15pt" o:ole="">
            <v:imagedata r:id="rId92" o:title=""/>
          </v:shape>
          <o:OLEObject Type="Embed" ProgID="Equation.DSMT4" ShapeID="_x0000_i1091" DrawAspect="Content" ObjectID="_1757160685" r:id="rId137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чальной скорости медленно погружается в жидкость. Найти путь, пройденной точкой за время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80" w:dyaOrig="340" w14:anchorId="4FEBB1DF">
          <v:shape id="_x0000_i1092" type="#_x0000_t75" style="width:39pt;height:17.25pt" o:ole="">
            <v:imagedata r:id="rId138" o:title=""/>
          </v:shape>
          <o:OLEObject Type="Embed" ProgID="Equation.DSMT4" ShapeID="_x0000_i1092" DrawAspect="Content" ObjectID="_1757160686" r:id="rId139"/>
        </w:objec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ек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, считая, что при медленном погружении сила сопротивления жидкости пропорциональна скорости погружения (коэффициент пропорциональности равен 2).</w:t>
      </w:r>
    </w:p>
    <w:p w14:paraId="1E3B3691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0A922A1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7AFBCEB" w14:textId="41BCFFA2" w:rsidR="00DB56BC" w:rsidRPr="00DB56BC" w:rsidRDefault="00D73FD1" w:rsidP="00D73FD1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  <w:r w:rsidR="00DB56BC"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Ряды </w:t>
      </w:r>
    </w:p>
    <w:p w14:paraId="6BEF471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21-43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следовать сходимость числового ряда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00" w:dyaOrig="300" w14:anchorId="0D5E377D">
          <v:shape id="_x0000_i1093" type="#_x0000_t75" style="width:10.5pt;height:15pt" o:ole="">
            <v:imagedata r:id="rId92" o:title=""/>
          </v:shape>
          <o:OLEObject Type="Embed" ProgID="Equation.DSMT4" ShapeID="_x0000_i1093" DrawAspect="Content" ObjectID="_1757160687" r:id="rId14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60" w:dyaOrig="780" w14:anchorId="728366BC">
          <v:shape id="_x0000_i1094" type="#_x0000_t75" style="width:38.25pt;height:39pt" o:ole="">
            <v:imagedata r:id="rId141" o:title=""/>
          </v:shape>
          <o:OLEObject Type="Embed" ProgID="Equation.DSMT4" ShapeID="_x0000_i1094" DrawAspect="Content" ObjectID="_1757160688" r:id="rId142"/>
        </w:object>
      </w:r>
    </w:p>
    <w:p w14:paraId="5587B870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21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800" w:dyaOrig="820" w14:anchorId="36094092">
          <v:shape id="_x0000_i1095" type="#_x0000_t75" style="width:90pt;height:40.5pt" o:ole="">
            <v:imagedata r:id="rId143" o:title=""/>
          </v:shape>
          <o:OLEObject Type="Embed" ProgID="Equation.DSMT4" ShapeID="_x0000_i1095" DrawAspect="Content" ObjectID="_1757160689" r:id="rId144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422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0" w:dyaOrig="300" w14:anchorId="1BFEE7B3">
          <v:shape id="_x0000_i1096" type="#_x0000_t75" style="width:10.5pt;height:15pt" o:ole="">
            <v:imagedata r:id="rId92" o:title=""/>
          </v:shape>
          <o:OLEObject Type="Embed" ProgID="Equation.DSMT4" ShapeID="_x0000_i1096" DrawAspect="Content" ObjectID="_1757160690" r:id="rId145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260" w:dyaOrig="720" w14:anchorId="1D0B7C85">
          <v:shape id="_x0000_i1097" type="#_x0000_t75" style="width:63pt;height:36pt" o:ole="">
            <v:imagedata r:id="rId146" o:title=""/>
          </v:shape>
          <o:OLEObject Type="Embed" ProgID="Equation.DSMT4" ShapeID="_x0000_i1097" DrawAspect="Content" ObjectID="_1757160691" r:id="rId147"/>
        </w:object>
      </w:r>
    </w:p>
    <w:p w14:paraId="52BB949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2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0" w:dyaOrig="300" w14:anchorId="5CB4C086">
          <v:shape id="_x0000_i1098" type="#_x0000_t75" style="width:10.5pt;height:15pt" o:ole="">
            <v:imagedata r:id="rId92" o:title=""/>
          </v:shape>
          <o:OLEObject Type="Embed" ProgID="Equation.DSMT4" ShapeID="_x0000_i1098" DrawAspect="Content" ObjectID="_1757160692" r:id="rId148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359" w:dyaOrig="760" w14:anchorId="1D4AB617">
          <v:shape id="_x0000_i1099" type="#_x0000_t75" style="width:67.5pt;height:38.25pt" o:ole="">
            <v:imagedata r:id="rId149" o:title=""/>
          </v:shape>
          <o:OLEObject Type="Embed" ProgID="Equation.DSMT4" ShapeID="_x0000_i1099" DrawAspect="Content" ObjectID="_1757160693" r:id="rId150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424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320" w:dyaOrig="760" w14:anchorId="563848ED">
          <v:shape id="_x0000_i1100" type="#_x0000_t75" style="width:66pt;height:38.25pt" o:ole="">
            <v:imagedata r:id="rId151" o:title=""/>
          </v:shape>
          <o:OLEObject Type="Embed" ProgID="Equation.DSMT4" ShapeID="_x0000_i1100" DrawAspect="Content" ObjectID="_1757160694" r:id="rId152"/>
        </w:object>
      </w:r>
    </w:p>
    <w:p w14:paraId="0140B1B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25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719" w:dyaOrig="760" w14:anchorId="48528B42">
          <v:shape id="_x0000_i1101" type="#_x0000_t75" style="width:86.25pt;height:38.25pt" o:ole="">
            <v:imagedata r:id="rId153" o:title=""/>
          </v:shape>
          <o:OLEObject Type="Embed" ProgID="Equation.DSMT4" ShapeID="_x0000_i1101" DrawAspect="Content" ObjectID="_1757160695" r:id="rId154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426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160" w:dyaOrig="820" w14:anchorId="21B530AE">
          <v:shape id="_x0000_i1102" type="#_x0000_t75" style="width:57.75pt;height:40.5pt" o:ole="">
            <v:imagedata r:id="rId155" o:title=""/>
          </v:shape>
          <o:OLEObject Type="Embed" ProgID="Equation.DSMT4" ShapeID="_x0000_i1102" DrawAspect="Content" ObjectID="_1757160696" r:id="rId156"/>
        </w:object>
      </w:r>
    </w:p>
    <w:p w14:paraId="29EE5DD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27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0" w:dyaOrig="300" w14:anchorId="3F19448C">
          <v:shape id="_x0000_i1103" type="#_x0000_t75" style="width:10.5pt;height:15pt" o:ole="">
            <v:imagedata r:id="rId92" o:title=""/>
          </v:shape>
          <o:OLEObject Type="Embed" ProgID="Equation.DSMT4" ShapeID="_x0000_i1103" DrawAspect="Content" ObjectID="_1757160697" r:id="rId157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460" w:dyaOrig="820" w14:anchorId="476797AF">
          <v:shape id="_x0000_i1104" type="#_x0000_t75" style="width:72.75pt;height:40.5pt" o:ole="">
            <v:imagedata r:id="rId158" o:title=""/>
          </v:shape>
          <o:OLEObject Type="Embed" ProgID="Equation.DSMT4" ShapeID="_x0000_i1104" DrawAspect="Content" ObjectID="_1757160698" r:id="rId159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428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180" w:dyaOrig="840" w14:anchorId="6C32F2D5">
          <v:shape id="_x0000_i1105" type="#_x0000_t75" style="width:59.25pt;height:42pt" o:ole="">
            <v:imagedata r:id="rId160" o:title=""/>
          </v:shape>
          <o:OLEObject Type="Embed" ProgID="Equation.DSMT4" ShapeID="_x0000_i1105" DrawAspect="Content" ObjectID="_1757160699" r:id="rId161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14:paraId="38921EC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29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180" w:dyaOrig="760" w14:anchorId="799AC28C">
          <v:shape id="_x0000_i1106" type="#_x0000_t75" style="width:59.25pt;height:38.25pt" o:ole="">
            <v:imagedata r:id="rId162" o:title=""/>
          </v:shape>
          <o:OLEObject Type="Embed" ProgID="Equation.DSMT4" ShapeID="_x0000_i1106" DrawAspect="Content" ObjectID="_1757160700" r:id="rId163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430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480" w:dyaOrig="840" w14:anchorId="412667BA">
          <v:shape id="_x0000_i1107" type="#_x0000_t75" style="width:74.25pt;height:42pt" o:ole="">
            <v:imagedata r:id="rId164" o:title=""/>
          </v:shape>
          <o:OLEObject Type="Embed" ProgID="Equation.DSMT4" ShapeID="_x0000_i1107" DrawAspect="Content" ObjectID="_1757160701" r:id="rId165"/>
        </w:object>
      </w:r>
    </w:p>
    <w:p w14:paraId="58B477D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31-44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ти интервал сходимости степенного ряда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940" w:dyaOrig="780" w14:anchorId="79660F93">
          <v:shape id="_x0000_i1108" type="#_x0000_t75" style="width:46.5pt;height:39pt" o:ole="">
            <v:imagedata r:id="rId166" o:title=""/>
          </v:shape>
          <o:OLEObject Type="Embed" ProgID="Equation.DSMT4" ShapeID="_x0000_i1108" DrawAspect="Content" ObjectID="_1757160702" r:id="rId167"/>
        </w:object>
      </w:r>
    </w:p>
    <w:p w14:paraId="1E65B79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31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080" w:dyaOrig="840" w14:anchorId="5B7085C5">
          <v:shape id="_x0000_i1109" type="#_x0000_t75" style="width:54pt;height:42pt" o:ole="">
            <v:imagedata r:id="rId168" o:title=""/>
          </v:shape>
          <o:OLEObject Type="Embed" ProgID="Equation.DSMT4" ShapeID="_x0000_i1109" DrawAspect="Content" ObjectID="_1757160703" r:id="rId169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32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820" w:dyaOrig="880" w14:anchorId="06C8AAB7">
          <v:shape id="_x0000_i1110" type="#_x0000_t75" style="width:90.75pt;height:44.25pt" o:ole="">
            <v:imagedata r:id="rId170" o:title=""/>
          </v:shape>
          <o:OLEObject Type="Embed" ProgID="Equation.DSMT4" ShapeID="_x0000_i1110" DrawAspect="Content" ObjectID="_1757160704" r:id="rId171"/>
        </w:object>
      </w:r>
    </w:p>
    <w:p w14:paraId="3F41D355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33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40" w:dyaOrig="880" w14:anchorId="5B49E148">
          <v:shape id="_x0000_i1111" type="#_x0000_t75" style="width:76.5pt;height:44.25pt" o:ole="">
            <v:imagedata r:id="rId172" o:title=""/>
          </v:shape>
          <o:OLEObject Type="Embed" ProgID="Equation.DSMT4" ShapeID="_x0000_i1111" DrawAspect="Content" ObjectID="_1757160705" r:id="rId173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34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300" w:dyaOrig="760" w14:anchorId="3C5466D7">
          <v:shape id="_x0000_i1112" type="#_x0000_t75" style="width:65.25pt;height:38.25pt" o:ole="">
            <v:imagedata r:id="rId174" o:title=""/>
          </v:shape>
          <o:OLEObject Type="Embed" ProgID="Equation.DSMT4" ShapeID="_x0000_i1112" DrawAspect="Content" ObjectID="_1757160706" r:id="rId175"/>
        </w:object>
      </w:r>
    </w:p>
    <w:p w14:paraId="5B5540C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35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640" w:dyaOrig="859" w14:anchorId="0CFA1E39">
          <v:shape id="_x0000_i1113" type="#_x0000_t75" style="width:82.5pt;height:42.75pt" o:ole="">
            <v:imagedata r:id="rId176" o:title=""/>
          </v:shape>
          <o:OLEObject Type="Embed" ProgID="Equation.DSMT4" ShapeID="_x0000_i1113" DrawAspect="Content" ObjectID="_1757160707" r:id="rId177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36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060" w:dyaOrig="800" w14:anchorId="72663B8F">
          <v:shape id="_x0000_i1114" type="#_x0000_t75" style="width:53.25pt;height:39.75pt" o:ole="">
            <v:imagedata r:id="rId178" o:title=""/>
          </v:shape>
          <o:OLEObject Type="Embed" ProgID="Equation.DSMT4" ShapeID="_x0000_i1114" DrawAspect="Content" ObjectID="_1757160708" r:id="rId179"/>
        </w:object>
      </w:r>
    </w:p>
    <w:p w14:paraId="70A36836" w14:textId="735A5154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37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40" w:dyaOrig="880" w14:anchorId="5707C865">
          <v:shape id="_x0000_i1115" type="#_x0000_t75" style="width:76.5pt;height:44.25pt" o:ole="">
            <v:imagedata r:id="rId180" o:title=""/>
          </v:shape>
          <o:OLEObject Type="Embed" ProgID="Equation.DSMT4" ShapeID="_x0000_i1115" DrawAspect="Content" ObjectID="_1757160709" r:id="rId181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D73F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38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280" w:dyaOrig="760" w14:anchorId="609FB6D0">
          <v:shape id="_x0000_i1116" type="#_x0000_t75" style="width:63.75pt;height:38.25pt" o:ole="">
            <v:imagedata r:id="rId182" o:title=""/>
          </v:shape>
          <o:OLEObject Type="Embed" ProgID="Equation.DSMT4" ShapeID="_x0000_i1116" DrawAspect="Content" ObjectID="_1757160710" r:id="rId183"/>
        </w:object>
      </w:r>
    </w:p>
    <w:p w14:paraId="47E1CFDC" w14:textId="0B26A9C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39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600" w:dyaOrig="840" w14:anchorId="6A352785">
          <v:shape id="_x0000_i1117" type="#_x0000_t75" style="width:80.25pt;height:42pt" o:ole="">
            <v:imagedata r:id="rId184" o:title=""/>
          </v:shape>
          <o:OLEObject Type="Embed" ProgID="Equation.DSMT4" ShapeID="_x0000_i1117" DrawAspect="Content" ObjectID="_1757160711" r:id="rId185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D73F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40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700" w:dyaOrig="900" w14:anchorId="143A10FB">
          <v:shape id="_x0000_i1118" type="#_x0000_t75" style="width:84.75pt;height:45pt" o:ole="">
            <v:imagedata r:id="rId186" o:title=""/>
          </v:shape>
          <o:OLEObject Type="Embed" ProgID="Equation.DSMT4" ShapeID="_x0000_i1118" DrawAspect="Content" ObjectID="_1757160712" r:id="rId187"/>
        </w:object>
      </w:r>
    </w:p>
    <w:p w14:paraId="3CF008A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41-450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ычислить определенный интеграл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100" w:dyaOrig="859" w14:anchorId="12AA23BC">
          <v:shape id="_x0000_i1119" type="#_x0000_t75" style="width:54.75pt;height:42.75pt" o:ole="">
            <v:imagedata r:id="rId188" o:title=""/>
          </v:shape>
          <o:OLEObject Type="Embed" ProgID="Equation.DSMT4" ShapeID="_x0000_i1119" DrawAspect="Content" ObjectID="_1757160713" r:id="rId189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точностью до 0,001, разложив подынтегральную функцию в степенной ряд и затем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почленно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го проинтегрировав. </w:t>
      </w:r>
    </w:p>
    <w:p w14:paraId="5F88F7C9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496C34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41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59" w:dyaOrig="440" w14:anchorId="24299FC4">
          <v:shape id="_x0000_i1120" type="#_x0000_t75" style="width:132.75pt;height:21.75pt" o:ole="">
            <v:imagedata r:id="rId190" o:title=""/>
          </v:shape>
          <o:OLEObject Type="Embed" ProgID="Equation.DSMT4" ShapeID="_x0000_i1120" DrawAspect="Content" ObjectID="_1757160714" r:id="rId191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442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00" w:dyaOrig="480" w14:anchorId="6BE2EC14">
          <v:shape id="_x0000_i1121" type="#_x0000_t75" style="width:129.75pt;height:24pt" o:ole="">
            <v:imagedata r:id="rId192" o:title=""/>
          </v:shape>
          <o:OLEObject Type="Embed" ProgID="Equation.DSMT4" ShapeID="_x0000_i1121" DrawAspect="Content" ObjectID="_1757160715" r:id="rId193"/>
        </w:object>
      </w:r>
    </w:p>
    <w:p w14:paraId="46CEF5F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4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120" w:dyaOrig="460" w14:anchorId="7B87BF36">
          <v:shape id="_x0000_i1122" type="#_x0000_t75" style="width:156pt;height:23.25pt" o:ole="">
            <v:imagedata r:id="rId194" o:title=""/>
          </v:shape>
          <o:OLEObject Type="Embed" ProgID="Equation.DSMT4" ShapeID="_x0000_i1122" DrawAspect="Content" ObjectID="_1757160716" r:id="rId195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444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40" w:dyaOrig="440" w14:anchorId="21BF75E0">
          <v:shape id="_x0000_i1123" type="#_x0000_t75" style="width:132pt;height:21.75pt" o:ole="">
            <v:imagedata r:id="rId196" o:title=""/>
          </v:shape>
          <o:OLEObject Type="Embed" ProgID="Equation.DSMT4" ShapeID="_x0000_i1123" DrawAspect="Content" ObjectID="_1757160717" r:id="rId197"/>
        </w:object>
      </w:r>
    </w:p>
    <w:p w14:paraId="0CBE661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45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920" w:dyaOrig="440" w14:anchorId="4919E492">
          <v:shape id="_x0000_i1124" type="#_x0000_t75" style="width:146.25pt;height:21.75pt" o:ole="">
            <v:imagedata r:id="rId198" o:title=""/>
          </v:shape>
          <o:OLEObject Type="Embed" ProgID="Equation.DSMT4" ShapeID="_x0000_i1124" DrawAspect="Content" ObjectID="_1757160718" r:id="rId199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446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780" w:dyaOrig="720" w14:anchorId="016298D9">
          <v:shape id="_x0000_i1125" type="#_x0000_t75" style="width:139.5pt;height:36pt" o:ole="">
            <v:imagedata r:id="rId200" o:title=""/>
          </v:shape>
          <o:OLEObject Type="Embed" ProgID="Equation.DSMT4" ShapeID="_x0000_i1125" DrawAspect="Content" ObjectID="_1757160719" r:id="rId201"/>
        </w:object>
      </w:r>
    </w:p>
    <w:p w14:paraId="7F5F28A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47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780" w:dyaOrig="780" w14:anchorId="3E8E6E36">
          <v:shape id="_x0000_i1126" type="#_x0000_t75" style="width:139.5pt;height:39pt" o:ole="">
            <v:imagedata r:id="rId202" o:title=""/>
          </v:shape>
          <o:OLEObject Type="Embed" ProgID="Equation.DSMT4" ShapeID="_x0000_i1126" DrawAspect="Content" ObjectID="_1757160720" r:id="rId203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448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740" w:dyaOrig="440" w14:anchorId="7926DBFD">
          <v:shape id="_x0000_i1127" type="#_x0000_t75" style="width:137.25pt;height:21.75pt" o:ole="">
            <v:imagedata r:id="rId204" o:title=""/>
          </v:shape>
          <o:OLEObject Type="Embed" ProgID="Equation.DSMT4" ShapeID="_x0000_i1127" DrawAspect="Content" ObjectID="_1757160721" r:id="rId205"/>
        </w:object>
      </w:r>
    </w:p>
    <w:p w14:paraId="00A7F75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49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260" w:dyaOrig="420" w14:anchorId="62D2846D">
          <v:shape id="_x0000_i1128" type="#_x0000_t75" style="width:162.75pt;height:21pt" o:ole="">
            <v:imagedata r:id="rId206" o:title=""/>
          </v:shape>
          <o:OLEObject Type="Embed" ProgID="Equation.DSMT4" ShapeID="_x0000_i1128" DrawAspect="Content" ObjectID="_1757160722" r:id="rId207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450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200" w:dyaOrig="499" w14:anchorId="412F2BD4">
          <v:shape id="_x0000_i1129" type="#_x0000_t75" style="width:160.5pt;height:24.75pt" o:ole="">
            <v:imagedata r:id="rId208" o:title=""/>
          </v:shape>
          <o:OLEObject Type="Embed" ProgID="Equation.DSMT4" ShapeID="_x0000_i1129" DrawAspect="Content" ObjectID="_1757160723" r:id="rId209"/>
        </w:object>
      </w:r>
    </w:p>
    <w:p w14:paraId="46C7DE7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51-46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ти три первых, отличных от нуля члена разложения в степенной ряд решения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060" w:dyaOrig="420" w14:anchorId="49B142E0">
          <v:shape id="_x0000_i1130" type="#_x0000_t75" style="width:53.25pt;height:21pt" o:ole="">
            <v:imagedata r:id="rId210" o:title=""/>
          </v:shape>
          <o:OLEObject Type="Embed" ProgID="Equation.DSMT4" ShapeID="_x0000_i1130" DrawAspect="Content" ObjectID="_1757160724" r:id="rId211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ифференциального уравнения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00" w:dyaOrig="420" w14:anchorId="305F6391">
          <v:shape id="_x0000_i1131" type="#_x0000_t75" style="width:75pt;height:21pt" o:ole="">
            <v:imagedata r:id="rId212" o:title=""/>
          </v:shape>
          <o:OLEObject Type="Embed" ProgID="Equation.DSMT4" ShapeID="_x0000_i1131" DrawAspect="Content" ObjectID="_1757160725" r:id="rId213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довлетворяющего начальному условию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200" w:dyaOrig="420" w14:anchorId="567B837F">
          <v:shape id="_x0000_i1132" type="#_x0000_t75" style="width:60pt;height:21pt" o:ole="">
            <v:imagedata r:id="rId214" o:title=""/>
          </v:shape>
          <o:OLEObject Type="Embed" ProgID="Equation.DSMT4" ShapeID="_x0000_i1132" DrawAspect="Content" ObjectID="_1757160726" r:id="rId215"/>
        </w:object>
      </w:r>
    </w:p>
    <w:p w14:paraId="7CAED86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51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860" w:dyaOrig="440" w14:anchorId="5B708676">
          <v:shape id="_x0000_i1133" type="#_x0000_t75" style="width:143.25pt;height:21.75pt" o:ole="">
            <v:imagedata r:id="rId216" o:title=""/>
          </v:shape>
          <o:OLEObject Type="Embed" ProgID="Equation.DSMT4" ShapeID="_x0000_i1133" DrawAspect="Content" ObjectID="_1757160727" r:id="rId217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452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860" w:dyaOrig="440" w14:anchorId="06E34938">
          <v:shape id="_x0000_i1134" type="#_x0000_t75" style="width:143.25pt;height:21.75pt" o:ole="">
            <v:imagedata r:id="rId218" o:title=""/>
          </v:shape>
          <o:OLEObject Type="Embed" ProgID="Equation.DSMT4" ShapeID="_x0000_i1134" DrawAspect="Content" ObjectID="_1757160728" r:id="rId219"/>
        </w:object>
      </w:r>
    </w:p>
    <w:p w14:paraId="5AB16DF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5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740" w:dyaOrig="440" w14:anchorId="587C8F7B">
          <v:shape id="_x0000_i1135" type="#_x0000_t75" style="width:137.25pt;height:21.75pt" o:ole="">
            <v:imagedata r:id="rId220" o:title=""/>
          </v:shape>
          <o:OLEObject Type="Embed" ProgID="Equation.DSMT4" ShapeID="_x0000_i1135" DrawAspect="Content" ObjectID="_1757160729" r:id="rId221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454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980" w:dyaOrig="440" w14:anchorId="3D994CFB">
          <v:shape id="_x0000_i1136" type="#_x0000_t75" style="width:148.5pt;height:21.75pt" o:ole="">
            <v:imagedata r:id="rId222" o:title=""/>
          </v:shape>
          <o:OLEObject Type="Embed" ProgID="Equation.DSMT4" ShapeID="_x0000_i1136" DrawAspect="Content" ObjectID="_1757160730" r:id="rId223"/>
        </w:object>
      </w:r>
    </w:p>
    <w:p w14:paraId="63D4888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55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060" w:dyaOrig="440" w14:anchorId="3D2B1738">
          <v:shape id="_x0000_i1137" type="#_x0000_t75" style="width:153pt;height:21.75pt" o:ole="">
            <v:imagedata r:id="rId224" o:title=""/>
          </v:shape>
          <o:OLEObject Type="Embed" ProgID="Equation.DSMT4" ShapeID="_x0000_i1137" DrawAspect="Content" ObjectID="_1757160731" r:id="rId225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456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420" w:dyaOrig="440" w14:anchorId="3926979C">
          <v:shape id="_x0000_i1138" type="#_x0000_t75" style="width:171pt;height:21.75pt" o:ole="">
            <v:imagedata r:id="rId226" o:title=""/>
          </v:shape>
          <o:OLEObject Type="Embed" ProgID="Equation.DSMT4" ShapeID="_x0000_i1138" DrawAspect="Content" ObjectID="_1757160732" r:id="rId227"/>
        </w:object>
      </w:r>
    </w:p>
    <w:p w14:paraId="6B8771A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57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159" w:dyaOrig="440" w14:anchorId="18931477">
          <v:shape id="_x0000_i1139" type="#_x0000_t75" style="width:158.25pt;height:21.75pt" o:ole="">
            <v:imagedata r:id="rId228" o:title=""/>
          </v:shape>
          <o:OLEObject Type="Embed" ProgID="Equation.DSMT4" ShapeID="_x0000_i1139" DrawAspect="Content" ObjectID="_1757160733" r:id="rId229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458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720" w:dyaOrig="440" w14:anchorId="5D84D612">
          <v:shape id="_x0000_i1140" type="#_x0000_t75" style="width:135.75pt;height:21.75pt" o:ole="">
            <v:imagedata r:id="rId230" o:title=""/>
          </v:shape>
          <o:OLEObject Type="Embed" ProgID="Equation.DSMT4" ShapeID="_x0000_i1140" DrawAspect="Content" ObjectID="_1757160734" r:id="rId231"/>
        </w:object>
      </w:r>
    </w:p>
    <w:p w14:paraId="4620B54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59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20" w:dyaOrig="440" w14:anchorId="4C155D42">
          <v:shape id="_x0000_i1141" type="#_x0000_t75" style="width:131.25pt;height:21.75pt" o:ole="">
            <v:imagedata r:id="rId232" o:title=""/>
          </v:shape>
          <o:OLEObject Type="Embed" ProgID="Equation.DSMT4" ShapeID="_x0000_i1141" DrawAspect="Content" ObjectID="_1757160735" r:id="rId233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460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720" w:dyaOrig="440" w14:anchorId="6AA79C51">
          <v:shape id="_x0000_i1142" type="#_x0000_t75" style="width:135.75pt;height:21.75pt" o:ole="">
            <v:imagedata r:id="rId234" o:title=""/>
          </v:shape>
          <o:OLEObject Type="Embed" ProgID="Equation.DSMT4" ShapeID="_x0000_i1142" DrawAspect="Content" ObjectID="_1757160736" r:id="rId235"/>
        </w:object>
      </w:r>
    </w:p>
    <w:p w14:paraId="6FD6CD30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61-470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азложить данную функцию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660" w:dyaOrig="420" w14:anchorId="3B24CC7B">
          <v:shape id="_x0000_i1143" type="#_x0000_t75" style="width:33pt;height:21pt" o:ole="">
            <v:imagedata r:id="rId236" o:title=""/>
          </v:shape>
          <o:OLEObject Type="Embed" ProgID="Equation.DSMT4" ShapeID="_x0000_i1143" DrawAspect="Content" ObjectID="_1757160737" r:id="rId237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яд Фурье в интервале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40" w:dyaOrig="420" w14:anchorId="0DC56A98">
          <v:shape id="_x0000_i1144" type="#_x0000_t75" style="width:36.75pt;height:21pt" o:ole="">
            <v:imagedata r:id="rId238" o:title=""/>
          </v:shape>
          <o:OLEObject Type="Embed" ProgID="Equation.DSMT4" ShapeID="_x0000_i1144" DrawAspect="Content" ObjectID="_1757160738" r:id="rId239"/>
        </w:object>
      </w:r>
    </w:p>
    <w:p w14:paraId="1E8AA25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1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60" w:dyaOrig="440" w14:anchorId="69970FE0">
          <v:shape id="_x0000_i1145" type="#_x0000_t75" style="width:78pt;height:21.75pt" o:ole="">
            <v:imagedata r:id="rId240" o:title=""/>
          </v:shape>
          <o:OLEObject Type="Embed" ProgID="Equation.DSMT4" ShapeID="_x0000_i1145" DrawAspect="Content" ObjectID="_1757160739" r:id="rId241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960" w:dyaOrig="420" w14:anchorId="6348E93A">
          <v:shape id="_x0000_i1146" type="#_x0000_t75" style="width:48pt;height:21pt" o:ole="">
            <v:imagedata r:id="rId242" o:title=""/>
          </v:shape>
          <o:OLEObject Type="Embed" ProgID="Equation.DSMT4" ShapeID="_x0000_i1146" DrawAspect="Content" ObjectID="_1757160740" r:id="rId243"/>
        </w:object>
      </w:r>
    </w:p>
    <w:p w14:paraId="4782159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2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60" w:dyaOrig="440" w14:anchorId="7F2842A3">
          <v:shape id="_x0000_i1147" type="#_x0000_t75" style="width:78pt;height:21.75pt" o:ole="">
            <v:imagedata r:id="rId240" o:title=""/>
          </v:shape>
          <o:OLEObject Type="Embed" ProgID="Equation.DSMT4" ShapeID="_x0000_i1147" DrawAspect="Content" ObjectID="_1757160741" r:id="rId244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880" w:dyaOrig="420" w14:anchorId="46916EFC">
          <v:shape id="_x0000_i1148" type="#_x0000_t75" style="width:44.25pt;height:21pt" o:ole="">
            <v:imagedata r:id="rId245" o:title=""/>
          </v:shape>
          <o:OLEObject Type="Embed" ProgID="Equation.DSMT4" ShapeID="_x0000_i1148" DrawAspect="Content" ObjectID="_1757160742" r:id="rId246"/>
        </w:object>
      </w:r>
    </w:p>
    <w:p w14:paraId="6483B1C6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560" w:dyaOrig="700" w14:anchorId="545B987B">
          <v:shape id="_x0000_i1149" type="#_x0000_t75" style="width:78pt;height:35.25pt" o:ole="">
            <v:imagedata r:id="rId247" o:title=""/>
          </v:shape>
          <o:OLEObject Type="Embed" ProgID="Equation.DSMT4" ShapeID="_x0000_i1149" DrawAspect="Content" ObjectID="_1757160743" r:id="rId248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960" w:dyaOrig="420" w14:anchorId="58F585D7">
          <v:shape id="_x0000_i1150" type="#_x0000_t75" style="width:48pt;height:21pt" o:ole="">
            <v:imagedata r:id="rId242" o:title=""/>
          </v:shape>
          <o:OLEObject Type="Embed" ProgID="Equation.DSMT4" ShapeID="_x0000_i1150" DrawAspect="Content" ObjectID="_1757160744" r:id="rId249"/>
        </w:object>
      </w:r>
    </w:p>
    <w:p w14:paraId="2B47EA4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4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40" w:dyaOrig="440" w14:anchorId="5E1C7D2B">
          <v:shape id="_x0000_i1151" type="#_x0000_t75" style="width:76.5pt;height:21.75pt" o:ole="">
            <v:imagedata r:id="rId250" o:title=""/>
          </v:shape>
          <o:OLEObject Type="Embed" ProgID="Equation.DSMT4" ShapeID="_x0000_i1151" DrawAspect="Content" ObjectID="_1757160745" r:id="rId251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960" w:dyaOrig="420" w14:anchorId="05FAC253">
          <v:shape id="_x0000_i1152" type="#_x0000_t75" style="width:48pt;height:21pt" o:ole="">
            <v:imagedata r:id="rId242" o:title=""/>
          </v:shape>
          <o:OLEObject Type="Embed" ProgID="Equation.DSMT4" ShapeID="_x0000_i1152" DrawAspect="Content" ObjectID="_1757160746" r:id="rId252"/>
        </w:object>
      </w:r>
    </w:p>
    <w:p w14:paraId="00F438A2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5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560" w:dyaOrig="700" w14:anchorId="7FFDAC9C">
          <v:shape id="_x0000_i1153" type="#_x0000_t75" style="width:78pt;height:35.25pt" o:ole="">
            <v:imagedata r:id="rId247" o:title=""/>
          </v:shape>
          <o:OLEObject Type="Embed" ProgID="Equation.DSMT4" ShapeID="_x0000_i1153" DrawAspect="Content" ObjectID="_1757160747" r:id="rId253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880" w:dyaOrig="420" w14:anchorId="41D3E14C">
          <v:shape id="_x0000_i1154" type="#_x0000_t75" style="width:44.25pt;height:21pt" o:ole="">
            <v:imagedata r:id="rId245" o:title=""/>
          </v:shape>
          <o:OLEObject Type="Embed" ProgID="Equation.DSMT4" ShapeID="_x0000_i1154" DrawAspect="Content" ObjectID="_1757160748" r:id="rId254"/>
        </w:object>
      </w:r>
    </w:p>
    <w:p w14:paraId="342D5C3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6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40" w:dyaOrig="440" w14:anchorId="7876E790">
          <v:shape id="_x0000_i1155" type="#_x0000_t75" style="width:76.5pt;height:21.75pt" o:ole="">
            <v:imagedata r:id="rId250" o:title=""/>
          </v:shape>
          <o:OLEObject Type="Embed" ProgID="Equation.DSMT4" ShapeID="_x0000_i1155" DrawAspect="Content" ObjectID="_1757160749" r:id="rId255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880" w:dyaOrig="420" w14:anchorId="049E800B">
          <v:shape id="_x0000_i1156" type="#_x0000_t75" style="width:44.25pt;height:21pt" o:ole="">
            <v:imagedata r:id="rId245" o:title=""/>
          </v:shape>
          <o:OLEObject Type="Embed" ProgID="Equation.DSMT4" ShapeID="_x0000_i1156" DrawAspect="Content" ObjectID="_1757160750" r:id="rId256"/>
        </w:object>
      </w:r>
    </w:p>
    <w:p w14:paraId="4B37A11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7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260" w:dyaOrig="859" w14:anchorId="4FA2DBDE">
          <v:shape id="_x0000_i1157" type="#_x0000_t75" style="width:162.75pt;height:42.75pt" o:ole="">
            <v:imagedata r:id="rId257" o:title=""/>
          </v:shape>
          <o:OLEObject Type="Embed" ProgID="Equation.DSMT4" ShapeID="_x0000_i1157" DrawAspect="Content" ObjectID="_1757160751" r:id="rId258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960" w:dyaOrig="420" w14:anchorId="35D9C47E">
          <v:shape id="_x0000_i1158" type="#_x0000_t75" style="width:48pt;height:21pt" o:ole="">
            <v:imagedata r:id="rId242" o:title=""/>
          </v:shape>
          <o:OLEObject Type="Embed" ProgID="Equation.DSMT4" ShapeID="_x0000_i1158" DrawAspect="Content" ObjectID="_1757160752" r:id="rId259"/>
        </w:object>
      </w:r>
    </w:p>
    <w:p w14:paraId="302CD9E6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8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440" w:dyaOrig="420" w14:anchorId="7E53DE60">
          <v:shape id="_x0000_i1159" type="#_x0000_t75" style="width:1in;height:21pt" o:ole="">
            <v:imagedata r:id="rId260" o:title=""/>
          </v:shape>
          <o:OLEObject Type="Embed" ProgID="Equation.DSMT4" ShapeID="_x0000_i1159" DrawAspect="Content" ObjectID="_1757160753" r:id="rId261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880" w:dyaOrig="420" w14:anchorId="72870973">
          <v:shape id="_x0000_i1160" type="#_x0000_t75" style="width:44.25pt;height:21pt" o:ole="">
            <v:imagedata r:id="rId245" o:title=""/>
          </v:shape>
          <o:OLEObject Type="Embed" ProgID="Equation.DSMT4" ShapeID="_x0000_i1160" DrawAspect="Content" ObjectID="_1757160754" r:id="rId262"/>
        </w:object>
      </w:r>
    </w:p>
    <w:p w14:paraId="43B00E31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9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Функция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080" w:dyaOrig="420" w14:anchorId="4182754B">
          <v:shape id="_x0000_i1161" type="#_x0000_t75" style="width:54pt;height:21pt" o:ole="">
            <v:imagedata r:id="rId263" o:title=""/>
          </v:shape>
          <o:OLEObject Type="Embed" ProgID="Equation.DSMT4" ShapeID="_x0000_i1161" DrawAspect="Content" ObjectID="_1757160755" r:id="rId264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а в интервале</w:t>
      </w:r>
      <w:proofErr w:type="gramStart"/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720" w:dyaOrig="420" w14:anchorId="44DA831B">
          <v:shape id="_x0000_i1162" type="#_x0000_t75" style="width:36pt;height:21pt" o:ole="">
            <v:imagedata r:id="rId265" o:title=""/>
          </v:shape>
          <o:OLEObject Type="Embed" ProgID="Equation.DSMT4" ShapeID="_x0000_i1162" DrawAspect="Content" ObjectID="_1757160756" r:id="rId266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proofErr w:type="gram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зложить данную функцию в ряд Фурье в интервале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900" w:dyaOrig="420" w14:anchorId="0DE479E1">
          <v:shape id="_x0000_i1163" type="#_x0000_t75" style="width:45pt;height:21pt" o:ole="">
            <v:imagedata r:id="rId267" o:title=""/>
          </v:shape>
          <o:OLEObject Type="Embed" ProgID="Equation.DSMT4" ShapeID="_x0000_i1163" DrawAspect="Content" ObjectID="_1757160757" r:id="rId268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должив ее в интервал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800" w:dyaOrig="420" w14:anchorId="112462C4">
          <v:shape id="_x0000_i1164" type="#_x0000_t75" style="width:39.75pt;height:21pt" o:ole="">
            <v:imagedata r:id="rId269" o:title=""/>
          </v:shape>
          <o:OLEObject Type="Embed" ProgID="Equation.DSMT4" ShapeID="_x0000_i1164" DrawAspect="Content" ObjectID="_1757160758" r:id="rId27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етно. </w:t>
      </w:r>
    </w:p>
    <w:p w14:paraId="541D4C22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70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 Функция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080" w:dyaOrig="420" w14:anchorId="3BEDAB41">
          <v:shape id="_x0000_i1165" type="#_x0000_t75" style="width:54pt;height:21pt" o:ole="">
            <v:imagedata r:id="rId263" o:title=""/>
          </v:shape>
          <o:OLEObject Type="Embed" ProgID="Equation.DSMT4" ShapeID="_x0000_i1165" DrawAspect="Content" ObjectID="_1757160759" r:id="rId271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а в интервале</w:t>
      </w:r>
      <w:proofErr w:type="gramStart"/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720" w:dyaOrig="420" w14:anchorId="27CFC357">
          <v:shape id="_x0000_i1166" type="#_x0000_t75" style="width:36pt;height:21pt" o:ole="">
            <v:imagedata r:id="rId265" o:title=""/>
          </v:shape>
          <o:OLEObject Type="Embed" ProgID="Equation.DSMT4" ShapeID="_x0000_i1166" DrawAspect="Content" ObjectID="_1757160760" r:id="rId272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proofErr w:type="gram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зложить данную функцию в ряд Фурье в интервале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900" w:dyaOrig="420" w14:anchorId="6885BB91">
          <v:shape id="_x0000_i1167" type="#_x0000_t75" style="width:45pt;height:21pt" o:ole="">
            <v:imagedata r:id="rId267" o:title=""/>
          </v:shape>
          <o:OLEObject Type="Embed" ProgID="Equation.DSMT4" ShapeID="_x0000_i1167" DrawAspect="Content" ObjectID="_1757160761" r:id="rId273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должив ее в интервал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800" w:dyaOrig="420" w14:anchorId="6D799725">
          <v:shape id="_x0000_i1168" type="#_x0000_t75" style="width:39.75pt;height:21pt" o:ole="">
            <v:imagedata r:id="rId269" o:title=""/>
          </v:shape>
          <o:OLEObject Type="Embed" ProgID="Equation.DSMT4" ShapeID="_x0000_i1168" DrawAspect="Content" ObjectID="_1757160762" r:id="rId274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четно. </w:t>
      </w:r>
    </w:p>
    <w:p w14:paraId="02FEA87F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E92B21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орма промежуточного контроля</w:t>
      </w:r>
    </w:p>
    <w:p w14:paraId="5CC68DF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чет</w:t>
      </w:r>
    </w:p>
    <w:p w14:paraId="484158C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DF8BE6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чень примерных вопросов для подготовки к зачету.</w:t>
      </w:r>
    </w:p>
    <w:p w14:paraId="1AACB6D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1.Дифференциальные уравнения первого порядка (с разделяющимися переменными, однородные, линейные).</w:t>
      </w:r>
    </w:p>
    <w:p w14:paraId="6EEFAFB2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2. Дифференциальные уравнения второго  порядка, допускающие понижение порядка.</w:t>
      </w:r>
    </w:p>
    <w:p w14:paraId="7C342C15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3. Линейные однородные дифференциальные уравнения второго порядка с постоянными коэффициентами.</w:t>
      </w:r>
    </w:p>
    <w:p w14:paraId="788C1B89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Линейные неоднородные дифференциальные уравнения второго порядка с постоянными коэффициентами. </w:t>
      </w:r>
    </w:p>
    <w:p w14:paraId="320944FD" w14:textId="654BDE2E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5.</w:t>
      </w:r>
      <w:r w:rsidR="00D73F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Метод вариации. Метод отыскания частного  решения по виду правой части.</w:t>
      </w:r>
    </w:p>
    <w:p w14:paraId="1ED5CC78" w14:textId="10F1A24A" w:rsidR="00DB56BC" w:rsidRPr="00DB56BC" w:rsidRDefault="00D73FD1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Числовые ряды (определение, понятие суммы).</w:t>
      </w:r>
    </w:p>
    <w:p w14:paraId="0B11D7F6" w14:textId="6CF8696E" w:rsidR="00DB56BC" w:rsidRPr="00DB56BC" w:rsidRDefault="00D73FD1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знаки сходимости положительных рядов (признаки сравнения, Даламбера, Коши, интегральный).</w:t>
      </w:r>
    </w:p>
    <w:p w14:paraId="4696ACF7" w14:textId="464F5839" w:rsidR="00DB56BC" w:rsidRPr="00DB56BC" w:rsidRDefault="00D73FD1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Степенные ряды. Теорема Абеля. Область сходимости степенного ряда.</w:t>
      </w:r>
    </w:p>
    <w:p w14:paraId="1D766D34" w14:textId="40E9041B" w:rsidR="00DB56BC" w:rsidRPr="00DB56BC" w:rsidRDefault="00D73FD1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ложение функций в степенные ряды. </w:t>
      </w:r>
    </w:p>
    <w:p w14:paraId="634825D3" w14:textId="5AB3DB18" w:rsidR="00DB56BC" w:rsidRPr="00DB56BC" w:rsidRDefault="00D73FD1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яды Тейлора и </w:t>
      </w:r>
      <w:proofErr w:type="spellStart"/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Маклорена</w:t>
      </w:r>
      <w:proofErr w:type="spellEnd"/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1E009DC" w14:textId="0E040CF4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D73FD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иближенные вычисления с помощью рядов.</w:t>
      </w:r>
    </w:p>
    <w:p w14:paraId="6AE72093" w14:textId="41B606ED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D73FD1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 Ряды Фурье (определение, сходимость</w:t>
      </w:r>
      <w:proofErr w:type="gram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)..</w:t>
      </w:r>
      <w:proofErr w:type="gramEnd"/>
    </w:p>
    <w:p w14:paraId="3FD99792" w14:textId="5051AAB3" w:rsidR="00DB56BC" w:rsidRPr="00DB56BC" w:rsidRDefault="00D73FD1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3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Ряды Фурье для четных и нечетных функций.</w:t>
      </w:r>
    </w:p>
    <w:p w14:paraId="199892B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Оформление письменной работы согласно </w:t>
      </w:r>
      <w:hyperlink r:id="rId275" w:history="1">
        <w:r w:rsidRPr="00DB56BC">
          <w:rPr>
            <w:rStyle w:val="ab"/>
            <w:rFonts w:ascii="Times New Roman" w:eastAsia="Times New Roman" w:hAnsi="Times New Roman" w:cs="Times New Roman"/>
            <w:b/>
            <w:bCs/>
            <w:sz w:val="28"/>
            <w:szCs w:val="28"/>
            <w:lang w:eastAsia="ru-RU"/>
          </w:rPr>
          <w:t>МИ 01-02-2018 Общие требования к построению и оформлению учебной текстовой документации</w:t>
        </w:r>
      </w:hyperlink>
    </w:p>
    <w:p w14:paraId="0D41EFD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Учебно-методическое и информационное обеспечение дисциплины</w:t>
      </w:r>
    </w:p>
    <w:p w14:paraId="359AF821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сновная литература</w:t>
      </w:r>
    </w:p>
    <w:p w14:paraId="152DC87B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ипачев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С. Высшая математика: Учеб. для вузов / В.С.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ипачев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– 6-е изд., стер. – М.: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к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, 2003. – 479 с.</w:t>
      </w:r>
    </w:p>
    <w:p w14:paraId="1870DCE5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искунов Н.С. Дифференциальное и интегральное исчисление: Учеб. для втузов. В 2-х т. Т. </w:t>
      </w:r>
      <w:r w:rsidRPr="00DB56B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: – М.: Интеграл – Пресс, 2004. – 416 с.</w:t>
      </w:r>
    </w:p>
    <w:p w14:paraId="3CD6F83C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ипачев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С. Задачник по высшей математике: Учеб. пособие для вузов / В.С.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ипачев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– 3-е изд., стер. – М.: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к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, 2003. – 304 с.</w:t>
      </w:r>
    </w:p>
    <w:p w14:paraId="1DFDF4BC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Баврин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к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, 2001. – 616 с.</w:t>
      </w:r>
    </w:p>
    <w:p w14:paraId="32A28918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испр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– М.: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к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, 1999. – 304 с.</w:t>
      </w:r>
    </w:p>
    <w:p w14:paraId="20722B6C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Письменный Д.Т. Конспект лекций по высшей математике: Полный курс. – М.: Айрис-пресс, 2004.</w:t>
      </w:r>
    </w:p>
    <w:p w14:paraId="56F88F92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Лунгу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.Н., Письменный Д.Т. Сборник задач по высшей математике. 1 курс. – М.: Айрис-пресс, 2004.</w:t>
      </w:r>
    </w:p>
    <w:p w14:paraId="18A8BCD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</w:p>
    <w:p w14:paraId="1C62488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E04DE0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AB54A56" w14:textId="77777777" w:rsidR="00DB56BC" w:rsidRPr="001257F0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sectPr w:rsidR="00DB56BC" w:rsidRPr="001257F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BA0411"/>
    <w:multiLevelType w:val="hybridMultilevel"/>
    <w:tmpl w:val="F0FA5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4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B785C56"/>
    <w:multiLevelType w:val="multilevel"/>
    <w:tmpl w:val="F8AC917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9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86229C2"/>
    <w:multiLevelType w:val="hybridMultilevel"/>
    <w:tmpl w:val="607CFF54"/>
    <w:lvl w:ilvl="0" w:tplc="EA347156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  <w:num w:numId="7">
    <w:abstractNumId w:val="4"/>
  </w:num>
  <w:num w:numId="8">
    <w:abstractNumId w:val="8"/>
  </w:num>
  <w:num w:numId="9">
    <w:abstractNumId w:val="10"/>
  </w:num>
  <w:num w:numId="10">
    <w:abstractNumId w:val="6"/>
  </w:num>
  <w:num w:numId="11">
    <w:abstractNumId w:val="7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466"/>
    <w:rsid w:val="001257F0"/>
    <w:rsid w:val="00964478"/>
    <w:rsid w:val="00D73FD1"/>
    <w:rsid w:val="00D83466"/>
    <w:rsid w:val="00DB56BC"/>
    <w:rsid w:val="00DD07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B8340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7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DB56BC"/>
    <w:pPr>
      <w:keepNext/>
      <w:spacing w:before="240" w:after="60" w:line="240" w:lineRule="auto"/>
      <w:outlineLvl w:val="0"/>
    </w:pPr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DB56BC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DB56BC"/>
    <w:pPr>
      <w:keepNext/>
      <w:spacing w:before="240" w:after="60" w:line="240" w:lineRule="auto"/>
      <w:outlineLvl w:val="2"/>
    </w:pPr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B56BC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DB56BC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DB56BC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DB56BC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DB56BC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DB56BC"/>
    <w:pPr>
      <w:spacing w:after="120" w:line="240" w:lineRule="auto"/>
      <w:ind w:left="283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DB56B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DB56B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DB56BC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DB56BC"/>
  </w:style>
  <w:style w:type="paragraph" w:styleId="aa">
    <w:name w:val="List Paragraph"/>
    <w:basedOn w:val="a"/>
    <w:uiPriority w:val="34"/>
    <w:qFormat/>
    <w:rsid w:val="00DB56BC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styleId="ab">
    <w:name w:val="Hyperlink"/>
    <w:rsid w:val="00DB56BC"/>
    <w:rPr>
      <w:color w:val="0000FF"/>
      <w:u w:val="single"/>
    </w:rPr>
  </w:style>
  <w:style w:type="character" w:styleId="ac">
    <w:name w:val="FollowedHyperlink"/>
    <w:rsid w:val="00DB56BC"/>
    <w:rPr>
      <w:color w:val="800080"/>
      <w:u w:val="single"/>
    </w:rPr>
  </w:style>
  <w:style w:type="paragraph" w:styleId="ad">
    <w:name w:val="Balloon Text"/>
    <w:basedOn w:val="a"/>
    <w:link w:val="ae"/>
    <w:rsid w:val="00DB56BC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ae">
    <w:name w:val="Текст выноски Знак"/>
    <w:basedOn w:val="a0"/>
    <w:link w:val="ad"/>
    <w:rsid w:val="00DB56BC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DB56BC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DB56BC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DB56BC"/>
    <w:pPr>
      <w:tabs>
        <w:tab w:val="right" w:leader="dot" w:pos="9344"/>
      </w:tabs>
      <w:spacing w:after="0" w:line="360" w:lineRule="auto"/>
      <w:ind w:left="24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11">
    <w:name w:val="toc 1"/>
    <w:basedOn w:val="a"/>
    <w:next w:val="a"/>
    <w:autoRedefine/>
    <w:rsid w:val="00DB56BC"/>
    <w:pPr>
      <w:tabs>
        <w:tab w:val="right" w:leader="dot" w:pos="9628"/>
      </w:tabs>
      <w:spacing w:after="0" w:line="36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2"/>
    <w:basedOn w:val="a"/>
    <w:link w:val="25"/>
    <w:rsid w:val="00DB56BC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DB56BC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">
    <w:name w:val="Block Text"/>
    <w:basedOn w:val="a"/>
    <w:rsid w:val="00DB56BC"/>
    <w:pPr>
      <w:spacing w:after="0" w:line="240" w:lineRule="auto"/>
      <w:ind w:left="2552" w:right="176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rsid w:val="00DB56BC"/>
    <w:pPr>
      <w:widowControl w:val="0"/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DB56BC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DB56BC"/>
    <w:pPr>
      <w:tabs>
        <w:tab w:val="right" w:leader="dot" w:pos="9628"/>
      </w:tabs>
      <w:spacing w:after="0" w:line="240" w:lineRule="auto"/>
    </w:pPr>
    <w:rPr>
      <w:rFonts w:ascii="Times New Roman" w:eastAsia="Times New Roman" w:hAnsi="Times New Roman" w:cs="Times New Roman"/>
      <w:i/>
      <w:noProof/>
      <w:w w:val="104"/>
      <w:sz w:val="28"/>
      <w:szCs w:val="28"/>
      <w:lang w:eastAsia="ru-RU"/>
    </w:rPr>
  </w:style>
  <w:style w:type="paragraph" w:styleId="af0">
    <w:name w:val="header"/>
    <w:basedOn w:val="a"/>
    <w:link w:val="af1"/>
    <w:rsid w:val="00DB56B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character" w:customStyle="1" w:styleId="af1">
    <w:name w:val="Верхний колонтитул Знак"/>
    <w:basedOn w:val="a0"/>
    <w:link w:val="af0"/>
    <w:rsid w:val="00DB56BC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2">
    <w:name w:val="caption"/>
    <w:basedOn w:val="a"/>
    <w:next w:val="a"/>
    <w:qFormat/>
    <w:rsid w:val="00DB56BC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UnresolvedMention">
    <w:name w:val="Unresolved Mention"/>
    <w:basedOn w:val="a0"/>
    <w:uiPriority w:val="99"/>
    <w:semiHidden/>
    <w:unhideWhenUsed/>
    <w:rsid w:val="00DB56BC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7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DB56BC"/>
    <w:pPr>
      <w:keepNext/>
      <w:spacing w:before="240" w:after="60" w:line="240" w:lineRule="auto"/>
      <w:outlineLvl w:val="0"/>
    </w:pPr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DB56BC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DB56BC"/>
    <w:pPr>
      <w:keepNext/>
      <w:spacing w:before="240" w:after="60" w:line="240" w:lineRule="auto"/>
      <w:outlineLvl w:val="2"/>
    </w:pPr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B56BC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DB56BC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DB56BC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DB56BC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DB56BC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DB56BC"/>
    <w:pPr>
      <w:spacing w:after="120" w:line="240" w:lineRule="auto"/>
      <w:ind w:left="283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DB56B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DB56B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DB56BC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DB56BC"/>
  </w:style>
  <w:style w:type="paragraph" w:styleId="aa">
    <w:name w:val="List Paragraph"/>
    <w:basedOn w:val="a"/>
    <w:uiPriority w:val="34"/>
    <w:qFormat/>
    <w:rsid w:val="00DB56BC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styleId="ab">
    <w:name w:val="Hyperlink"/>
    <w:rsid w:val="00DB56BC"/>
    <w:rPr>
      <w:color w:val="0000FF"/>
      <w:u w:val="single"/>
    </w:rPr>
  </w:style>
  <w:style w:type="character" w:styleId="ac">
    <w:name w:val="FollowedHyperlink"/>
    <w:rsid w:val="00DB56BC"/>
    <w:rPr>
      <w:color w:val="800080"/>
      <w:u w:val="single"/>
    </w:rPr>
  </w:style>
  <w:style w:type="paragraph" w:styleId="ad">
    <w:name w:val="Balloon Text"/>
    <w:basedOn w:val="a"/>
    <w:link w:val="ae"/>
    <w:rsid w:val="00DB56BC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ae">
    <w:name w:val="Текст выноски Знак"/>
    <w:basedOn w:val="a0"/>
    <w:link w:val="ad"/>
    <w:rsid w:val="00DB56BC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DB56BC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DB56BC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DB56BC"/>
    <w:pPr>
      <w:tabs>
        <w:tab w:val="right" w:leader="dot" w:pos="9344"/>
      </w:tabs>
      <w:spacing w:after="0" w:line="360" w:lineRule="auto"/>
      <w:ind w:left="24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11">
    <w:name w:val="toc 1"/>
    <w:basedOn w:val="a"/>
    <w:next w:val="a"/>
    <w:autoRedefine/>
    <w:rsid w:val="00DB56BC"/>
    <w:pPr>
      <w:tabs>
        <w:tab w:val="right" w:leader="dot" w:pos="9628"/>
      </w:tabs>
      <w:spacing w:after="0" w:line="36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2"/>
    <w:basedOn w:val="a"/>
    <w:link w:val="25"/>
    <w:rsid w:val="00DB56BC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DB56BC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">
    <w:name w:val="Block Text"/>
    <w:basedOn w:val="a"/>
    <w:rsid w:val="00DB56BC"/>
    <w:pPr>
      <w:spacing w:after="0" w:line="240" w:lineRule="auto"/>
      <w:ind w:left="2552" w:right="176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rsid w:val="00DB56BC"/>
    <w:pPr>
      <w:widowControl w:val="0"/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DB56BC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DB56BC"/>
    <w:pPr>
      <w:tabs>
        <w:tab w:val="right" w:leader="dot" w:pos="9628"/>
      </w:tabs>
      <w:spacing w:after="0" w:line="240" w:lineRule="auto"/>
    </w:pPr>
    <w:rPr>
      <w:rFonts w:ascii="Times New Roman" w:eastAsia="Times New Roman" w:hAnsi="Times New Roman" w:cs="Times New Roman"/>
      <w:i/>
      <w:noProof/>
      <w:w w:val="104"/>
      <w:sz w:val="28"/>
      <w:szCs w:val="28"/>
      <w:lang w:eastAsia="ru-RU"/>
    </w:rPr>
  </w:style>
  <w:style w:type="paragraph" w:styleId="af0">
    <w:name w:val="header"/>
    <w:basedOn w:val="a"/>
    <w:link w:val="af1"/>
    <w:rsid w:val="00DB56B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character" w:customStyle="1" w:styleId="af1">
    <w:name w:val="Верхний колонтитул Знак"/>
    <w:basedOn w:val="a0"/>
    <w:link w:val="af0"/>
    <w:rsid w:val="00DB56BC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2">
    <w:name w:val="caption"/>
    <w:basedOn w:val="a"/>
    <w:next w:val="a"/>
    <w:qFormat/>
    <w:rsid w:val="00DB56BC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UnresolvedMention">
    <w:name w:val="Unresolved Mention"/>
    <w:basedOn w:val="a0"/>
    <w:uiPriority w:val="99"/>
    <w:semiHidden/>
    <w:unhideWhenUsed/>
    <w:rsid w:val="00DB56B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8.wmf"/><Relationship Id="rId247" Type="http://schemas.openxmlformats.org/officeDocument/2006/relationships/image" Target="media/image118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3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5.bin"/><Relationship Id="rId269" Type="http://schemas.openxmlformats.org/officeDocument/2006/relationships/image" Target="media/image125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1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9.bin"/><Relationship Id="rId6" Type="http://schemas.openxmlformats.org/officeDocument/2006/relationships/image" Target="media/image1.wmf"/><Relationship Id="rId238" Type="http://schemas.openxmlformats.org/officeDocument/2006/relationships/image" Target="media/image114.wmf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40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71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4.bin"/><Relationship Id="rId223" Type="http://schemas.openxmlformats.org/officeDocument/2006/relationships/oleObject" Target="embeddings/oleObject112.bin"/><Relationship Id="rId228" Type="http://schemas.openxmlformats.org/officeDocument/2006/relationships/image" Target="media/image109.wmf"/><Relationship Id="rId244" Type="http://schemas.openxmlformats.org/officeDocument/2006/relationships/oleObject" Target="embeddings/oleObject123.bin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1.wmf"/><Relationship Id="rId265" Type="http://schemas.openxmlformats.org/officeDocument/2006/relationships/image" Target="media/image12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7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19.wmf"/><Relationship Id="rId255" Type="http://schemas.openxmlformats.org/officeDocument/2006/relationships/oleObject" Target="embeddings/oleObject131.bin"/><Relationship Id="rId271" Type="http://schemas.openxmlformats.org/officeDocument/2006/relationships/oleObject" Target="embeddings/oleObject141.bin"/><Relationship Id="rId276" Type="http://schemas.openxmlformats.org/officeDocument/2006/relationships/fontTable" Target="fontTable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5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image" Target="media/image117.wmf"/><Relationship Id="rId261" Type="http://schemas.openxmlformats.org/officeDocument/2006/relationships/oleObject" Target="embeddings/oleObject135.bin"/><Relationship Id="rId266" Type="http://schemas.openxmlformats.org/officeDocument/2006/relationships/oleObject" Target="embeddings/oleObject13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7.bin"/><Relationship Id="rId256" Type="http://schemas.openxmlformats.org/officeDocument/2006/relationships/oleObject" Target="embeddings/oleObject132.bin"/><Relationship Id="rId277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72" Type="http://schemas.openxmlformats.org/officeDocument/2006/relationships/oleObject" Target="embeddings/oleObject14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1.bin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3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3.wmf"/><Relationship Id="rId257" Type="http://schemas.openxmlformats.org/officeDocument/2006/relationships/image" Target="media/image12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8.bin"/><Relationship Id="rId273" Type="http://schemas.openxmlformats.org/officeDocument/2006/relationships/oleObject" Target="embeddings/oleObject143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6.wmf"/><Relationship Id="rId263" Type="http://schemas.openxmlformats.org/officeDocument/2006/relationships/image" Target="media/image122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9.bin"/><Relationship Id="rId274" Type="http://schemas.openxmlformats.org/officeDocument/2006/relationships/oleObject" Target="embeddings/oleObject14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7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3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0</Pages>
  <Words>1884</Words>
  <Characters>10745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 Матузов</dc:creator>
  <cp:lastModifiedBy>StremetskayaEO</cp:lastModifiedBy>
  <cp:revision>2</cp:revision>
  <dcterms:created xsi:type="dcterms:W3CDTF">2023-09-25T06:06:00Z</dcterms:created>
  <dcterms:modified xsi:type="dcterms:W3CDTF">2023-09-25T06:06:00Z</dcterms:modified>
</cp:coreProperties>
</file>